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67" r:id="rId2"/>
    <p:sldId id="282" r:id="rId3"/>
    <p:sldId id="296" r:id="rId4"/>
    <p:sldId id="295" r:id="rId5"/>
    <p:sldId id="294" r:id="rId6"/>
    <p:sldId id="293" r:id="rId7"/>
    <p:sldId id="292" r:id="rId8"/>
    <p:sldId id="291" r:id="rId9"/>
    <p:sldId id="290" r:id="rId10"/>
    <p:sldId id="289" r:id="rId11"/>
    <p:sldId id="288" r:id="rId12"/>
    <p:sldId id="287" r:id="rId13"/>
    <p:sldId id="286" r:id="rId14"/>
    <p:sldId id="285" r:id="rId15"/>
    <p:sldId id="284" r:id="rId16"/>
    <p:sldId id="283" r:id="rId17"/>
    <p:sldId id="297" r:id="rId18"/>
    <p:sldId id="298" r:id="rId19"/>
    <p:sldId id="270" r:id="rId20"/>
  </p:sldIdLst>
  <p:sldSz cx="12192000" cy="6858000"/>
  <p:notesSz cx="6858000" cy="9144000"/>
  <p:embeddedFontLst>
    <p:embeddedFont>
      <p:font typeface="Cambria Math" panose="02040503050406030204" pitchFamily="18" charset="0"/>
      <p:regular r:id="rId21"/>
    </p:embeddedFont>
    <p:embeddedFont>
      <p:font typeface="UTM Avo" panose="02040603050506020204" pitchFamily="18" charset="0"/>
      <p:regular r:id="rId22"/>
      <p:bold r:id="rId23"/>
      <p: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AEDBC87-7B0D-4AED-B4A2-D7FF6EBD04B1}">
          <p14:sldIdLst>
            <p14:sldId id="267"/>
            <p14:sldId id="282"/>
            <p14:sldId id="296"/>
            <p14:sldId id="295"/>
            <p14:sldId id="294"/>
            <p14:sldId id="293"/>
            <p14:sldId id="292"/>
            <p14:sldId id="291"/>
            <p14:sldId id="290"/>
            <p14:sldId id="289"/>
            <p14:sldId id="288"/>
            <p14:sldId id="287"/>
            <p14:sldId id="286"/>
            <p14:sldId id="285"/>
            <p14:sldId id="284"/>
            <p14:sldId id="283"/>
            <p14:sldId id="297"/>
            <p14:sldId id="298"/>
          </p14:sldIdLst>
        </p14:section>
        <p14:section name="Untitled Section" id="{AA65BE95-DC2A-4B9A-A223-BCC6B36A0BFC}">
          <p14:sldIdLst>
            <p14:sldId id="27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AD9C"/>
    <a:srgbClr val="0066FF"/>
    <a:srgbClr val="FF6600"/>
    <a:srgbClr val="FF7C80"/>
    <a:srgbClr val="FF8119"/>
    <a:srgbClr val="FF7707"/>
    <a:srgbClr val="FFAF6C"/>
    <a:srgbClr val="FFFFFF"/>
    <a:srgbClr val="FFFF99"/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5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292" y="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D1F7F18-CCB7-414F-B16B-64885FE5FED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01448" y="-90897"/>
            <a:ext cx="12613690" cy="7095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D805BF-682A-40E7-A8E6-EFFF65BEC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ACBDF3-D54A-4F8A-9ACC-26F0AF5421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DE62C5-69E7-4A83-8593-178101313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24EA7C-0BEB-441A-8A40-755387E1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DC6656-9747-40E9-A931-748DC0D7F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36E4766-883B-4D27-9EF0-95A9BD22266C}"/>
              </a:ext>
            </a:extLst>
          </p:cNvPr>
          <p:cNvSpPr/>
          <p:nvPr userDrawn="1"/>
        </p:nvSpPr>
        <p:spPr>
          <a:xfrm>
            <a:off x="2629361" y="1930595"/>
            <a:ext cx="852022" cy="85202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DEF9F80-7017-28A3-E156-82950915AB0C}"/>
              </a:ext>
            </a:extLst>
          </p:cNvPr>
          <p:cNvSpPr/>
          <p:nvPr userDrawn="1"/>
        </p:nvSpPr>
        <p:spPr>
          <a:xfrm>
            <a:off x="11302678" y="0"/>
            <a:ext cx="889322" cy="1302152"/>
          </a:xfrm>
          <a:prstGeom prst="ellipse">
            <a:avLst/>
          </a:prstGeom>
          <a:solidFill>
            <a:srgbClr val="29AD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4412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6C6A0C5-A58D-497D-87A0-F926B583C14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AED18E-A2B7-4E79-BCB2-5A940B92F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76CAEA-67BE-4816-B1E7-41658737EA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957672-735A-48CF-B4BE-6D3607120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E929CE-D546-45E7-9512-43EAA33AD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B64245-321E-4D0A-977E-D09E6120C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840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3AE678F-A982-4A11-B6D5-E4EA8E0CAAC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Vertical Title 1">
            <a:extLst>
              <a:ext uri="{FF2B5EF4-FFF2-40B4-BE49-F238E27FC236}">
                <a16:creationId xmlns:a16="http://schemas.microsoft.com/office/drawing/2014/main" id="{9401CF19-F0A5-4049-B00B-5887BAD1E9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CFEB78-67CD-4D61-A945-C99A96A6C1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EC5EB8-55E4-40D3-9444-A75EEE310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24AE4C-470C-4596-927E-BEBE02463E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48276C-9A0E-4BF6-88D9-D4C27235E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670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A149D5-D9AD-4ACB-B6FF-2DAC3709B9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4FFB89-B9BD-4AE7-AEE1-E3D3BB9C45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55F649-BCD4-4DF4-9D3A-5A1788C1E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077461-4DD8-41EB-BB6D-74D8AE1E75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9960BD7-E350-4338-AE4E-097AA1748B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9C91111-8CC6-49E8-AFF4-460D7AA5C4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EB47E37-C210-4655-8E14-302E21E832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78A9EA-D7E5-4BBD-AB42-C9A78E6B6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878C85-2C2D-4555-91B2-7F695AA418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312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84879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33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811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6B4D996-D27A-45F3-8A94-7114A45F776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AAFCBFE-611A-4CAB-A894-937638D9F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E8545-01CE-4FAF-BFB4-D08B76DD53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9B6410-3F70-4DB6-82F8-946CB7F5F4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48675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BDD0EC9-AAF6-4028-9E61-DCAAC850977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1999" cy="68638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3406D12-DD67-40A6-97ED-B7D5D446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CBBF0A-4F4C-440C-AEB2-3BB590C3D7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FB3446-FD4B-4976-AEB2-B88314DBD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E683C8-11B5-46C6-8BB4-D1474691F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C26DA4-DFC7-4240-8A46-029882411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1578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58C8D-0F65-41F2-8D2B-8E662F01D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23DC4F-F04B-4EF7-855D-738F4446D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48651F-A381-4808-8187-C91BA0034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A18D3B-4ACD-4E73-89EB-965186A19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314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56D94F5-CFF9-40EA-9987-8B1A63E8847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E6104B-2458-498C-ABBA-C0DED10B7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4E4CF-1B85-4D09-81A8-6864E71AE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8E9558-AFB0-4D59-A785-A2FDA3555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20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7524DFA-13F6-43C0-9053-95A339ACE8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73A6E64-5B43-4BA6-8890-55DEB65FE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379167-2151-44FC-BF25-DFD27049F4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6E8D4D-9575-44FE-80EF-A5E5D37744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0DF73A-77BC-4174-B01E-823EE96F1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88BB73-AA98-40B8-86A0-7E9FF8C49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D71948-3005-4AD2-A429-FBDF9FC90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925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FCD88A7-8EBB-43E1-AB26-941303AA58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DBF4CA-4B3B-47DC-AC91-7CC00B696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04900BA-A396-46B0-A22B-E6A8AD387D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F30CA7-1F4D-40C1-9A6A-040327EAE2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1032F2-F618-4746-9BAE-D6D1CB3D4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2D1357-92FD-4B75-BF6D-B58B30699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FC0E1B-A2C9-4098-AFC0-7ED63619D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424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E5A00-8F8E-42AF-90E2-066651466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D880EE-B25B-4758-91EB-EBD635871C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8255D9-F2D3-47EC-8DB1-5B378E86D5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2A118-F643-4454-B34F-A87946B13F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72231-B6D0-41EB-A4EC-39B7F5689F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33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85" r:id="rId3"/>
    <p:sldLayoutId id="2147483652" r:id="rId4"/>
    <p:sldLayoutId id="2147483651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5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7.png"/><Relationship Id="rId7" Type="http://schemas.openxmlformats.org/officeDocument/2006/relationships/image" Target="../media/image3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42.png"/><Relationship Id="rId3" Type="http://schemas.openxmlformats.org/officeDocument/2006/relationships/image" Target="../media/image12.png"/><Relationship Id="rId7" Type="http://schemas.openxmlformats.org/officeDocument/2006/relationships/image" Target="../media/image28.wmf"/><Relationship Id="rId12" Type="http://schemas.openxmlformats.org/officeDocument/2006/relationships/image" Target="../media/image1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png"/><Relationship Id="rId5" Type="http://schemas.openxmlformats.org/officeDocument/2006/relationships/image" Target="../media/image27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13.png"/><Relationship Id="rId3" Type="http://schemas.openxmlformats.org/officeDocument/2006/relationships/image" Target="../media/image40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11" Type="http://schemas.openxmlformats.org/officeDocument/2006/relationships/image" Target="../media/image56.png"/><Relationship Id="rId5" Type="http://schemas.openxmlformats.org/officeDocument/2006/relationships/image" Target="../media/image15.png"/><Relationship Id="rId10" Type="http://schemas.openxmlformats.org/officeDocument/2006/relationships/image" Target="../media/image55.png"/><Relationship Id="rId4" Type="http://schemas.openxmlformats.org/officeDocument/2006/relationships/image" Target="../media/image14.pn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75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0.png"/><Relationship Id="rId7" Type="http://schemas.openxmlformats.org/officeDocument/2006/relationships/image" Target="../media/image1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16.png"/><Relationship Id="rId3" Type="http://schemas.openxmlformats.org/officeDocument/2006/relationships/image" Target="../media/image2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png"/><Relationship Id="rId2" Type="http://schemas.openxmlformats.org/officeDocument/2006/relationships/image" Target="../media/image21.png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7.png"/><Relationship Id="rId10" Type="http://schemas.openxmlformats.org/officeDocument/2006/relationships/image" Target="../media/image26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AAC7166-F503-422D-BDE1-A83D50999971}"/>
              </a:ext>
            </a:extLst>
          </p:cNvPr>
          <p:cNvSpPr/>
          <p:nvPr/>
        </p:nvSpPr>
        <p:spPr>
          <a:xfrm>
            <a:off x="9662588" y="146251"/>
            <a:ext cx="16626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ÁN 6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101047-25E6-45B1-9FAC-C1D2B827DC01}"/>
              </a:ext>
            </a:extLst>
          </p:cNvPr>
          <p:cNvSpPr/>
          <p:nvPr/>
        </p:nvSpPr>
        <p:spPr>
          <a:xfrm>
            <a:off x="10299916" y="628964"/>
            <a:ext cx="990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4E80DD9-EADB-DDFD-1B9C-A69482D8E973}"/>
              </a:ext>
            </a:extLst>
          </p:cNvPr>
          <p:cNvSpPr txBox="1"/>
          <p:nvPr/>
        </p:nvSpPr>
        <p:spPr>
          <a:xfrm>
            <a:off x="-206188" y="1656687"/>
            <a:ext cx="12604376" cy="3535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90"/>
              <a:buFont typeface="Arial"/>
              <a:buNone/>
            </a:pPr>
            <a:r>
              <a:rPr lang="en-US" sz="52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Tuần</a:t>
            </a:r>
            <a:r>
              <a:rPr lang="en-US" sz="5200" b="1" dirty="0">
                <a:solidFill>
                  <a:srgbClr val="002060"/>
                </a:solidFill>
                <a:latin typeface="UTM Avo" panose="02040603050506020204" pitchFamily="18" charset="0"/>
              </a:rPr>
              <a:t> 5</a:t>
            </a:r>
          </a:p>
          <a:p>
            <a:pPr algn="ctr" defTabSz="914377">
              <a:lnSpc>
                <a:spcPct val="150000"/>
              </a:lnSpc>
              <a:defRPr/>
            </a:pP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Bài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6: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hứ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ự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hực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hiện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các</a:t>
            </a:r>
            <a:endParaRPr lang="en-US" sz="5200" b="1" dirty="0">
              <a:solidFill>
                <a:srgbClr val="FF0000"/>
              </a:solidFill>
              <a:latin typeface="UTM Avo" panose="02040603050506020204" pitchFamily="18" charset="0"/>
              <a:cs typeface="Arial" panose="020B0604020202020204" pitchFamily="34" charset="0"/>
            </a:endParaRPr>
          </a:p>
          <a:p>
            <a:pPr algn="ctr" defTabSz="914377">
              <a:lnSpc>
                <a:spcPct val="150000"/>
              </a:lnSpc>
              <a:defRPr/>
            </a:pP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phép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ính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–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iết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1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527002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228E673B-AB10-2ED9-16C2-927812D052FE}"/>
              </a:ext>
            </a:extLst>
          </p:cNvPr>
          <p:cNvSpPr/>
          <p:nvPr/>
        </p:nvSpPr>
        <p:spPr>
          <a:xfrm>
            <a:off x="1898530" y="3327417"/>
            <a:ext cx="673082" cy="68616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E05E494-58EA-FB03-7A06-F67130685772}"/>
              </a:ext>
            </a:extLst>
          </p:cNvPr>
          <p:cNvSpPr/>
          <p:nvPr/>
        </p:nvSpPr>
        <p:spPr>
          <a:xfrm>
            <a:off x="2919236" y="3349591"/>
            <a:ext cx="440413" cy="63317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156B96F-B5AA-D572-895E-2951120A6DB1}"/>
              </a:ext>
            </a:extLst>
          </p:cNvPr>
          <p:cNvGrpSpPr/>
          <p:nvPr/>
        </p:nvGrpSpPr>
        <p:grpSpPr>
          <a:xfrm>
            <a:off x="0" y="663283"/>
            <a:ext cx="12192000" cy="1573532"/>
            <a:chOff x="3664469" y="3679317"/>
            <a:chExt cx="6878674" cy="2308696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38BA5AB-F44D-8F21-6A72-4CA70F9E1C70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12" name="Rounded Rectangle 1">
                <a:extLst>
                  <a:ext uri="{FF2B5EF4-FFF2-40B4-BE49-F238E27FC236}">
                    <a16:creationId xmlns:a16="http://schemas.microsoft.com/office/drawing/2014/main" id="{22413527-D2F0-F8BA-6AD5-F0517FD087FC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13" name="Rounded Rectangle 83">
                <a:extLst>
                  <a:ext uri="{FF2B5EF4-FFF2-40B4-BE49-F238E27FC236}">
                    <a16:creationId xmlns:a16="http://schemas.microsoft.com/office/drawing/2014/main" id="{C2D7B7C3-EC3B-1522-21ED-13883EF8B83F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11" name="Rounded Rectangle 85">
              <a:extLst>
                <a:ext uri="{FF2B5EF4-FFF2-40B4-BE49-F238E27FC236}">
                  <a16:creationId xmlns:a16="http://schemas.microsoft.com/office/drawing/2014/main" id="{88D54DEF-9A57-7FC6-DDF9-86E44A724A37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53AD4F0-1CEB-440B-CDEE-300E7795B555}"/>
              </a:ext>
            </a:extLst>
          </p:cNvPr>
          <p:cNvSpPr txBox="1"/>
          <p:nvPr/>
        </p:nvSpPr>
        <p:spPr>
          <a:xfrm>
            <a:off x="643702" y="999320"/>
            <a:ext cx="6397905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3.</a:t>
            </a:r>
            <a:r>
              <a:rPr lang="en-US" sz="2800" b="1" dirty="0"/>
              <a:t>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giá</a:t>
            </a:r>
            <a:r>
              <a:rPr lang="en-US" sz="2800" b="1" dirty="0"/>
              <a:t> </a:t>
            </a:r>
            <a:r>
              <a:rPr lang="en-US" sz="2800" b="1" dirty="0" err="1"/>
              <a:t>trị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biểu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9033606-89E6-73B9-703E-54D081361482}"/>
              </a:ext>
            </a:extLst>
          </p:cNvPr>
          <p:cNvSpPr txBox="1"/>
          <p:nvPr/>
        </p:nvSpPr>
        <p:spPr>
          <a:xfrm>
            <a:off x="469142" y="2756063"/>
            <a:ext cx="11064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chemeClr val="accent1">
                    <a:lumMod val="75000"/>
                  </a:schemeClr>
                </a:solidFill>
              </a:rPr>
              <a:t>Giải:</a:t>
            </a:r>
            <a:endParaRPr lang="en-US" sz="2800" b="1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5666B37-A235-B85F-068E-841F08315CCA}"/>
              </a:ext>
            </a:extLst>
          </p:cNvPr>
          <p:cNvGrpSpPr/>
          <p:nvPr/>
        </p:nvGrpSpPr>
        <p:grpSpPr>
          <a:xfrm>
            <a:off x="4215050" y="2735130"/>
            <a:ext cx="7367349" cy="735240"/>
            <a:chOff x="4215050" y="2064275"/>
            <a:chExt cx="7367349" cy="735240"/>
          </a:xfrm>
        </p:grpSpPr>
        <p:sp>
          <p:nvSpPr>
            <p:cNvPr id="18" name="燕尾形 54">
              <a:extLst>
                <a:ext uri="{FF2B5EF4-FFF2-40B4-BE49-F238E27FC236}">
                  <a16:creationId xmlns:a16="http://schemas.microsoft.com/office/drawing/2014/main" id="{6C217C03-3351-B2D2-379A-01B2BBACE890}"/>
                </a:ext>
              </a:extLst>
            </p:cNvPr>
            <p:cNvSpPr/>
            <p:nvPr/>
          </p:nvSpPr>
          <p:spPr>
            <a:xfrm>
              <a:off x="6356326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9" name="燕尾形 62">
              <a:extLst>
                <a:ext uri="{FF2B5EF4-FFF2-40B4-BE49-F238E27FC236}">
                  <a16:creationId xmlns:a16="http://schemas.microsoft.com/office/drawing/2014/main" id="{4DB8F1B5-43A4-8BE3-B8A8-98E1C5A01443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D47A1B4-075F-F28E-C105-B5FA29656118}"/>
                </a:ext>
              </a:extLst>
            </p:cNvPr>
            <p:cNvSpPr txBox="1"/>
            <p:nvPr/>
          </p:nvSpPr>
          <p:spPr>
            <a:xfrm>
              <a:off x="6736795" y="2082761"/>
              <a:ext cx="2203029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AD4325F-410C-4B0B-7DC7-478A9BB443D9}"/>
                </a:ext>
              </a:extLst>
            </p:cNvPr>
            <p:cNvSpPr txBox="1"/>
            <p:nvPr/>
          </p:nvSpPr>
          <p:spPr>
            <a:xfrm>
              <a:off x="9392919" y="2077275"/>
              <a:ext cx="1899920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vi-V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ộng, trừ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" name="燕尾形 64">
              <a:extLst>
                <a:ext uri="{FF2B5EF4-FFF2-40B4-BE49-F238E27FC236}">
                  <a16:creationId xmlns:a16="http://schemas.microsoft.com/office/drawing/2014/main" id="{944D2138-8B4B-CFFE-098A-BFA412E30B2B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A844498-3E20-5912-0EDF-233FBE446068}"/>
                </a:ext>
              </a:extLst>
            </p:cNvPr>
            <p:cNvSpPr txBox="1"/>
            <p:nvPr/>
          </p:nvSpPr>
          <p:spPr>
            <a:xfrm>
              <a:off x="4615901" y="2064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vi-V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ũy thừ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93EEDDB-1C29-608A-F537-3D2A8C9D8FDA}"/>
                  </a:ext>
                </a:extLst>
              </p:cNvPr>
              <p:cNvSpPr txBox="1"/>
              <p:nvPr/>
            </p:nvSpPr>
            <p:spPr>
              <a:xfrm>
                <a:off x="7075562" y="1104499"/>
                <a:ext cx="1876155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𝟏𝟏</m:t>
                        </m:r>
                      </m:e>
                      <m:sup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  <m:sup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vi-VN" sz="2800" dirty="0"/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93EEDDB-1C29-608A-F537-3D2A8C9D8F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562" y="1104499"/>
                <a:ext cx="1876155" cy="440633"/>
              </a:xfrm>
              <a:prstGeom prst="rect">
                <a:avLst/>
              </a:prstGeom>
              <a:blipFill>
                <a:blip r:embed="rId2"/>
                <a:stretch>
                  <a:fillRect t="-23611" r="-10098" b="-48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4A09D65-0B17-22FC-E2E0-DEF73F5054A7}"/>
                  </a:ext>
                </a:extLst>
              </p:cNvPr>
              <p:cNvSpPr txBox="1"/>
              <p:nvPr/>
            </p:nvSpPr>
            <p:spPr>
              <a:xfrm>
                <a:off x="1886211" y="3457370"/>
                <a:ext cx="1876155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1" i="1" smtClean="0">
                              <a:latin typeface="Cambria Math" panose="02040503050406030204" pitchFamily="18" charset="0"/>
                            </a:rPr>
                            <m:t>𝟏𝟏</m:t>
                          </m:r>
                        </m:e>
                        <m:sup>
                          <m:r>
                            <a:rPr lang="vi-V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vi-V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1" i="1" smtClean="0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vi-V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4A09D65-0B17-22FC-E2E0-DEF73F5054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211" y="3457370"/>
                <a:ext cx="1876155" cy="4406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E5548F2-CCB7-9B69-E758-816A3A2B3D73}"/>
                  </a:ext>
                </a:extLst>
              </p:cNvPr>
              <p:cNvSpPr txBox="1"/>
              <p:nvPr/>
            </p:nvSpPr>
            <p:spPr>
              <a:xfrm>
                <a:off x="1536231" y="4198277"/>
                <a:ext cx="24062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𝟐𝟏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E5548F2-CCB7-9B69-E758-816A3A2B3D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231" y="4198277"/>
                <a:ext cx="2406236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27E5043-9713-A8D6-76C0-57583A4198A2}"/>
                  </a:ext>
                </a:extLst>
              </p:cNvPr>
              <p:cNvSpPr txBox="1"/>
              <p:nvPr/>
            </p:nvSpPr>
            <p:spPr>
              <a:xfrm>
                <a:off x="1536231" y="4929438"/>
                <a:ext cx="219412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𝟏𝟐𝟏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𝟏𝟎𝟖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27E5043-9713-A8D6-76C0-57583A419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231" y="4929438"/>
                <a:ext cx="2194127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80EBD3-B410-9F97-7F36-3AB1D2905394}"/>
                  </a:ext>
                </a:extLst>
              </p:cNvPr>
              <p:cNvSpPr txBox="1"/>
              <p:nvPr/>
            </p:nvSpPr>
            <p:spPr>
              <a:xfrm>
                <a:off x="1575631" y="5548158"/>
                <a:ext cx="9076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𝟏𝟑</m:t>
                    </m:r>
                  </m:oMath>
                </a14:m>
                <a:r>
                  <a:rPr lang="vi-VN" sz="2800" b="1" dirty="0"/>
                  <a:t>.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80EBD3-B410-9F97-7F36-3AB1D2905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631" y="5548158"/>
                <a:ext cx="907684" cy="430887"/>
              </a:xfrm>
              <a:prstGeom prst="rect">
                <a:avLst/>
              </a:prstGeom>
              <a:blipFill>
                <a:blip r:embed="rId6"/>
                <a:stretch>
                  <a:fillRect t="-26761" r="-22819" b="-47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141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6" grpId="0"/>
      <p:bldP spid="25" grpId="0"/>
      <p:bldP spid="26" grpId="0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54BD195-9242-08AB-E0D4-723D4FAEFED2}"/>
              </a:ext>
            </a:extLst>
          </p:cNvPr>
          <p:cNvSpPr/>
          <p:nvPr/>
        </p:nvSpPr>
        <p:spPr>
          <a:xfrm>
            <a:off x="580401" y="618718"/>
            <a:ext cx="10967752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8769B2-FBA0-F110-9B3A-1B643E56EB1A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27268" y="463663"/>
            <a:ext cx="492577" cy="54143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0C37F68E-EC45-86D9-A2EF-5529CE12169C}"/>
              </a:ext>
            </a:extLst>
          </p:cNvPr>
          <p:cNvSpPr/>
          <p:nvPr/>
        </p:nvSpPr>
        <p:spPr>
          <a:xfrm>
            <a:off x="1179115" y="776731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A6E3EE-D725-549C-11EC-9C1B66154EB7}"/>
              </a:ext>
            </a:extLst>
          </p:cNvPr>
          <p:cNvSpPr txBox="1"/>
          <p:nvPr/>
        </p:nvSpPr>
        <p:spPr>
          <a:xfrm>
            <a:off x="780068" y="1621584"/>
            <a:ext cx="12049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rgbClr val="002060"/>
                </a:solidFill>
              </a:rPr>
              <a:t>Giải:</a:t>
            </a:r>
            <a:endParaRPr lang="en-US" sz="2800" b="1" i="1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697AD6-ABB4-8DD6-F2F2-B24318B96573}"/>
              </a:ext>
            </a:extLst>
          </p:cNvPr>
          <p:cNvSpPr txBox="1"/>
          <p:nvPr/>
        </p:nvSpPr>
        <p:spPr>
          <a:xfrm>
            <a:off x="1179115" y="718548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4F34B6-F625-9CEC-F5A9-6537DFEAF782}"/>
              </a:ext>
            </a:extLst>
          </p:cNvPr>
          <p:cNvSpPr txBox="1"/>
          <p:nvPr/>
        </p:nvSpPr>
        <p:spPr>
          <a:xfrm>
            <a:off x="1720811" y="749370"/>
            <a:ext cx="49516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giá</a:t>
            </a:r>
            <a:r>
              <a:rPr lang="en-US" sz="2800" b="1" dirty="0"/>
              <a:t> </a:t>
            </a:r>
            <a:r>
              <a:rPr lang="en-US" sz="2800" b="1" dirty="0" err="1"/>
              <a:t>trị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biểu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: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6A00D4-D883-2875-D736-56891A90E7CE}"/>
              </a:ext>
            </a:extLst>
          </p:cNvPr>
          <p:cNvSpPr/>
          <p:nvPr/>
        </p:nvSpPr>
        <p:spPr>
          <a:xfrm>
            <a:off x="2203635" y="2174350"/>
            <a:ext cx="511667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244BB8A-2406-334F-CC20-D94637A586B1}"/>
              </a:ext>
            </a:extLst>
          </p:cNvPr>
          <p:cNvSpPr/>
          <p:nvPr/>
        </p:nvSpPr>
        <p:spPr>
          <a:xfrm>
            <a:off x="3337233" y="2175911"/>
            <a:ext cx="445521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10D44BD-D1B4-B726-B16F-67AC398B60F5}"/>
              </a:ext>
            </a:extLst>
          </p:cNvPr>
          <p:cNvSpPr/>
          <p:nvPr/>
        </p:nvSpPr>
        <p:spPr>
          <a:xfrm>
            <a:off x="4189495" y="2168283"/>
            <a:ext cx="511667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E251FEB-A7BD-EDB8-9229-56B4757F77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8609" y="4044778"/>
            <a:ext cx="1482264" cy="1743736"/>
          </a:xfrm>
          <a:prstGeom prst="rect">
            <a:avLst/>
          </a:prstGeom>
        </p:spPr>
      </p:pic>
      <p:sp>
        <p:nvSpPr>
          <p:cNvPr id="19" name="Thought Bubble: Cloud 18">
            <a:extLst>
              <a:ext uri="{FF2B5EF4-FFF2-40B4-BE49-F238E27FC236}">
                <a16:creationId xmlns:a16="http://schemas.microsoft.com/office/drawing/2014/main" id="{6B4FAB12-A081-FFE4-A869-A576B8FFC26A}"/>
              </a:ext>
            </a:extLst>
          </p:cNvPr>
          <p:cNvSpPr/>
          <p:nvPr/>
        </p:nvSpPr>
        <p:spPr>
          <a:xfrm>
            <a:off x="7767791" y="2586776"/>
            <a:ext cx="3790633" cy="1594807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C19FBF5-19BA-1B42-98BB-E03A6AFBAD80}"/>
              </a:ext>
            </a:extLst>
          </p:cNvPr>
          <p:cNvSpPr txBox="1"/>
          <p:nvPr/>
        </p:nvSpPr>
        <p:spPr>
          <a:xfrm>
            <a:off x="7992824" y="2818434"/>
            <a:ext cx="307244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Biểu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thức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</a:p>
          <a:p>
            <a:pPr algn="ctr"/>
            <a:r>
              <a:rPr lang="vi-VN" sz="2800" b="1" dirty="0">
                <a:solidFill>
                  <a:srgbClr val="FFFF00"/>
                </a:solidFill>
              </a:rPr>
              <a:t>có dấu </a:t>
            </a:r>
            <a:r>
              <a:rPr lang="en-US" sz="2800" b="1" dirty="0" err="1">
                <a:solidFill>
                  <a:srgbClr val="FFFF00"/>
                </a:solidFill>
              </a:rPr>
              <a:t>ngoặc</a:t>
            </a:r>
            <a:r>
              <a:rPr lang="en-US" sz="2800" b="1" dirty="0">
                <a:solidFill>
                  <a:srgbClr val="FFFF00"/>
                </a:solidFill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8372D1D-BFEF-0A77-2FF2-364BA329B00D}"/>
                  </a:ext>
                </a:extLst>
              </p:cNvPr>
              <p:cNvSpPr txBox="1"/>
              <p:nvPr/>
            </p:nvSpPr>
            <p:spPr>
              <a:xfrm>
                <a:off x="6672503" y="776482"/>
                <a:ext cx="3449149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 :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 . </m:t>
                    </m:r>
                    <m:sSup>
                      <m:sSupPr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2800" b="1" dirty="0"/>
                  <a:t>   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8372D1D-BFEF-0A77-2FF2-364BA329B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503" y="776482"/>
                <a:ext cx="3449149" cy="440633"/>
              </a:xfrm>
              <a:prstGeom prst="rect">
                <a:avLst/>
              </a:prstGeom>
              <a:blipFill>
                <a:blip r:embed="rId4"/>
                <a:stretch>
                  <a:fillRect t="-23288" r="-5310" b="-46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5460BF5-FC70-B931-1B6A-1F90B1FFE274}"/>
                  </a:ext>
                </a:extLst>
              </p:cNvPr>
              <p:cNvSpPr txBox="1"/>
              <p:nvPr/>
            </p:nvSpPr>
            <p:spPr>
              <a:xfrm>
                <a:off x="2267885" y="2251460"/>
                <a:ext cx="3449149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 :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 . </m:t>
                    </m:r>
                    <m:sSup>
                      <m:sSupPr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2800" b="1" dirty="0"/>
                  <a:t>   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5460BF5-FC70-B931-1B6A-1F90B1FFE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885" y="2251460"/>
                <a:ext cx="3449149" cy="4406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1BE29F6-7E13-2DA2-9D4F-8B635EF77610}"/>
                  </a:ext>
                </a:extLst>
              </p:cNvPr>
              <p:cNvSpPr txBox="1"/>
              <p:nvPr/>
            </p:nvSpPr>
            <p:spPr>
              <a:xfrm>
                <a:off x="1777829" y="2956144"/>
                <a:ext cx="343536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𝟒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1BE29F6-7E13-2DA2-9D4F-8B635EF77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829" y="2956144"/>
                <a:ext cx="3435364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B89B592-F3E9-3D51-22A3-8B2ECF45DA44}"/>
                  </a:ext>
                </a:extLst>
              </p:cNvPr>
              <p:cNvSpPr txBox="1"/>
              <p:nvPr/>
            </p:nvSpPr>
            <p:spPr>
              <a:xfrm>
                <a:off x="1777829" y="3621113"/>
                <a:ext cx="2697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B89B592-F3E9-3D51-22A3-8B2ECF45D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829" y="3621113"/>
                <a:ext cx="2697213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ACF0F5A-B1A1-29C1-C7D2-481BC294D531}"/>
                  </a:ext>
                </a:extLst>
              </p:cNvPr>
              <p:cNvSpPr txBox="1"/>
              <p:nvPr/>
            </p:nvSpPr>
            <p:spPr>
              <a:xfrm>
                <a:off x="1777829" y="4292396"/>
                <a:ext cx="240655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𝟕𝟐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ACF0F5A-B1A1-29C1-C7D2-481BC294D5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829" y="4292396"/>
                <a:ext cx="2406556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2CA695B-D845-BD38-4C30-4290F808F3A3}"/>
                  </a:ext>
                </a:extLst>
              </p:cNvPr>
              <p:cNvSpPr txBox="1"/>
              <p:nvPr/>
            </p:nvSpPr>
            <p:spPr>
              <a:xfrm>
                <a:off x="1777570" y="4960438"/>
                <a:ext cx="15497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𝟒𝟕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2CA695B-D845-BD38-4C30-4290F808F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570" y="4960438"/>
                <a:ext cx="154972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2724128-1989-8FB1-E5F6-4552765CA46B}"/>
                  </a:ext>
                </a:extLst>
              </p:cNvPr>
              <p:cNvSpPr txBox="1"/>
              <p:nvPr/>
            </p:nvSpPr>
            <p:spPr>
              <a:xfrm>
                <a:off x="1777173" y="5625407"/>
                <a:ext cx="98142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𝟓𝟔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2724128-1989-8FB1-E5F6-4552765CA4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173" y="5625407"/>
                <a:ext cx="981423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440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15" grpId="0" animBg="1"/>
      <p:bldP spid="16" grpId="0" animBg="1"/>
      <p:bldP spid="19" grpId="0" animBg="1"/>
      <p:bldP spid="20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1F3C5E3-16F9-41A6-C023-CF2F2A856AF1}"/>
              </a:ext>
            </a:extLst>
          </p:cNvPr>
          <p:cNvGrpSpPr/>
          <p:nvPr/>
        </p:nvGrpSpPr>
        <p:grpSpPr>
          <a:xfrm>
            <a:off x="257450" y="542413"/>
            <a:ext cx="11677097" cy="461665"/>
            <a:chOff x="257451" y="292783"/>
            <a:chExt cx="10315854" cy="46166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ADDCDE4B-A11E-A34C-BAA6-310416BD0C8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id="{C1D14713-CC80-AD3D-1B70-9A901506118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Rounded Rectangle 11">
            <a:extLst>
              <a:ext uri="{FF2B5EF4-FFF2-40B4-BE49-F238E27FC236}">
                <a16:creationId xmlns:a16="http://schemas.microsoft.com/office/drawing/2014/main" id="{A4D7845E-4354-7A8D-A1D4-8800449A5540}"/>
              </a:ext>
            </a:extLst>
          </p:cNvPr>
          <p:cNvSpPr/>
          <p:nvPr/>
        </p:nvSpPr>
        <p:spPr>
          <a:xfrm>
            <a:off x="657055" y="5355461"/>
            <a:ext cx="11098276" cy="1212498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7083D9D-5F39-E4E8-6072-A399CDFF24DC}"/>
              </a:ext>
            </a:extLst>
          </p:cNvPr>
          <p:cNvSpPr/>
          <p:nvPr/>
        </p:nvSpPr>
        <p:spPr>
          <a:xfrm>
            <a:off x="0" y="1189560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0E4495-33CD-F9CE-0142-405C0E8469F2}"/>
              </a:ext>
            </a:extLst>
          </p:cNvPr>
          <p:cNvSpPr txBox="1"/>
          <p:nvPr/>
        </p:nvSpPr>
        <p:spPr>
          <a:xfrm>
            <a:off x="356442" y="572235"/>
            <a:ext cx="10494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II.   THỨ TỰ THỰC HIỆN CÁC PHÉP TÍNH TRONG BIỂU THỨC CHỨA DẤU NGOẶ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A5E8752-6C97-A629-8325-195253A53641}"/>
              </a:ext>
            </a:extLst>
          </p:cNvPr>
          <p:cNvSpPr txBox="1"/>
          <p:nvPr/>
        </p:nvSpPr>
        <p:spPr>
          <a:xfrm>
            <a:off x="1545482" y="1223881"/>
            <a:ext cx="9972602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bg1"/>
                </a:solidFill>
              </a:rPr>
              <a:t>Hai </a:t>
            </a:r>
            <a:r>
              <a:rPr lang="en-US" sz="2800" b="1" dirty="0" err="1">
                <a:solidFill>
                  <a:schemeClr val="bg1"/>
                </a:solidFill>
              </a:rPr>
              <a:t>bạn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ính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giá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rị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của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biểu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hức</a:t>
            </a:r>
            <a:r>
              <a:rPr lang="vi-VN" sz="2800" b="1" dirty="0">
                <a:solidFill>
                  <a:schemeClr val="bg1"/>
                </a:solidFill>
              </a:rPr>
              <a:t> </a:t>
            </a:r>
            <a:r>
              <a:rPr lang="en-US" sz="2800" b="1" dirty="0">
                <a:solidFill>
                  <a:schemeClr val="bg1"/>
                </a:solidFill>
              </a:rPr>
              <a:t>                  </a:t>
            </a:r>
            <a:r>
              <a:rPr lang="en-US" sz="2800" b="1" dirty="0" err="1">
                <a:solidFill>
                  <a:schemeClr val="bg1"/>
                </a:solidFill>
              </a:rPr>
              <a:t>như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sau</a:t>
            </a:r>
            <a:r>
              <a:rPr lang="en-US" sz="2800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A5ACD7-9E97-A343-AC3A-6FEC9C232F8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24"/>
          <a:stretch/>
        </p:blipFill>
        <p:spPr>
          <a:xfrm>
            <a:off x="980330" y="2681006"/>
            <a:ext cx="2126392" cy="14851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C7373E9-80FB-2F93-7A20-0A90D78019B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08"/>
          <a:stretch/>
        </p:blipFill>
        <p:spPr>
          <a:xfrm flipH="1">
            <a:off x="8873935" y="2465221"/>
            <a:ext cx="1716401" cy="1700955"/>
          </a:xfrm>
          <a:prstGeom prst="rect">
            <a:avLst/>
          </a:prstGeom>
        </p:spPr>
      </p:pic>
      <p:sp>
        <p:nvSpPr>
          <p:cNvPr id="11" name="Oval Callout 9">
            <a:extLst>
              <a:ext uri="{FF2B5EF4-FFF2-40B4-BE49-F238E27FC236}">
                <a16:creationId xmlns:a16="http://schemas.microsoft.com/office/drawing/2014/main" id="{3E3DA786-5FF3-8275-CE6B-E23FF81BD4EC}"/>
              </a:ext>
            </a:extLst>
          </p:cNvPr>
          <p:cNvSpPr/>
          <p:nvPr/>
        </p:nvSpPr>
        <p:spPr>
          <a:xfrm>
            <a:off x="2860476" y="2112057"/>
            <a:ext cx="2030023" cy="1358431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Callout 16">
            <a:extLst>
              <a:ext uri="{FF2B5EF4-FFF2-40B4-BE49-F238E27FC236}">
                <a16:creationId xmlns:a16="http://schemas.microsoft.com/office/drawing/2014/main" id="{879D5CC6-6294-7A78-C60D-A7F591876F3C}"/>
              </a:ext>
            </a:extLst>
          </p:cNvPr>
          <p:cNvSpPr/>
          <p:nvPr/>
        </p:nvSpPr>
        <p:spPr>
          <a:xfrm>
            <a:off x="6622229" y="2084146"/>
            <a:ext cx="2030023" cy="1406226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EAB24E-1422-6614-B9CA-973FC1FF1ED1}"/>
              </a:ext>
            </a:extLst>
          </p:cNvPr>
          <p:cNvSpPr txBox="1"/>
          <p:nvPr/>
        </p:nvSpPr>
        <p:spPr>
          <a:xfrm>
            <a:off x="1813546" y="4034318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La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D975AD-98E8-4D0B-6F2D-B45C4D73800A}"/>
              </a:ext>
            </a:extLst>
          </p:cNvPr>
          <p:cNvSpPr txBox="1"/>
          <p:nvPr/>
        </p:nvSpPr>
        <p:spPr>
          <a:xfrm>
            <a:off x="9294354" y="4034318"/>
            <a:ext cx="87556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Na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427249-3A58-0071-B29C-F1CE0A102CBD}"/>
              </a:ext>
            </a:extLst>
          </p:cNvPr>
          <p:cNvSpPr txBox="1"/>
          <p:nvPr/>
        </p:nvSpPr>
        <p:spPr>
          <a:xfrm>
            <a:off x="980330" y="5385819"/>
            <a:ext cx="10775001" cy="11489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hứa</a:t>
            </a:r>
            <a:r>
              <a:rPr lang="en-US" sz="2800" dirty="0"/>
              <a:t> </a:t>
            </a:r>
            <a:r>
              <a:rPr lang="en-US" sz="2800" dirty="0" err="1"/>
              <a:t>dấu</a:t>
            </a:r>
            <a:r>
              <a:rPr lang="en-US" sz="2800" dirty="0"/>
              <a:t> </a:t>
            </a:r>
            <a:r>
              <a:rPr lang="en-US" sz="2800" dirty="0" err="1"/>
              <a:t>ngoặc</a:t>
            </a:r>
            <a:r>
              <a:rPr lang="en-US" sz="2800" dirty="0"/>
              <a:t>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trong</a:t>
            </a:r>
            <a:r>
              <a:rPr lang="en-US" sz="2800" b="1" dirty="0"/>
              <a:t> </a:t>
            </a:r>
            <a:r>
              <a:rPr lang="en-US" sz="2800" b="1" dirty="0" err="1"/>
              <a:t>dấu</a:t>
            </a:r>
            <a:r>
              <a:rPr lang="en-US" sz="2800" b="1" dirty="0"/>
              <a:t> </a:t>
            </a:r>
            <a:r>
              <a:rPr lang="en-US" sz="2800" b="1" dirty="0" err="1"/>
              <a:t>ngoặc</a:t>
            </a:r>
            <a:r>
              <a:rPr lang="en-US" sz="2800" b="1" dirty="0"/>
              <a:t> </a:t>
            </a:r>
            <a:r>
              <a:rPr lang="en-US" sz="2800" b="1" dirty="0" err="1"/>
              <a:t>trước</a:t>
            </a:r>
            <a:r>
              <a:rPr lang="en-US" sz="2800" dirty="0"/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F67B27-AD6C-C75D-3495-70B389828A7B}"/>
              </a:ext>
            </a:extLst>
          </p:cNvPr>
          <p:cNvSpPr txBox="1"/>
          <p:nvPr/>
        </p:nvSpPr>
        <p:spPr>
          <a:xfrm>
            <a:off x="3797593" y="3959458"/>
            <a:ext cx="4607289" cy="582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4AFDB50-C301-1477-D60C-C62CBBFAD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04114"/>
              </p:ext>
            </p:extLst>
          </p:nvPr>
        </p:nvGraphicFramePr>
        <p:xfrm>
          <a:off x="3348848" y="2315614"/>
          <a:ext cx="1099861" cy="107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952200" progId="Equation.DSMT4">
                  <p:embed/>
                </p:oleObj>
              </mc:Choice>
              <mc:Fallback>
                <p:oleObj name="Equation" r:id="rId4" imgW="977760" imgH="952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8848" y="2315614"/>
                        <a:ext cx="1099861" cy="1071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A960B1-FF95-E1E3-539B-AD84D3F58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37367"/>
              </p:ext>
            </p:extLst>
          </p:nvPr>
        </p:nvGraphicFramePr>
        <p:xfrm>
          <a:off x="7194005" y="2255777"/>
          <a:ext cx="1183692" cy="116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965160" progId="Equation.DSMT4">
                  <p:embed/>
                </p:oleObj>
              </mc:Choice>
              <mc:Fallback>
                <p:oleObj name="Equation" r:id="rId6" imgW="977760" imgH="9651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4005" y="2255777"/>
                        <a:ext cx="1183692" cy="1168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0A0B53CB-8078-A885-B1F5-46ABBD8431C3}"/>
              </a:ext>
            </a:extLst>
          </p:cNvPr>
          <p:cNvGrpSpPr/>
          <p:nvPr/>
        </p:nvGrpSpPr>
        <p:grpSpPr>
          <a:xfrm>
            <a:off x="477077" y="1259759"/>
            <a:ext cx="1006505" cy="634576"/>
            <a:chOff x="343120" y="1291878"/>
            <a:chExt cx="1006505" cy="634576"/>
          </a:xfrm>
        </p:grpSpPr>
        <p:sp>
          <p:nvSpPr>
            <p:cNvPr id="21" name="Flowchart: Alternate Process 20">
              <a:extLst>
                <a:ext uri="{FF2B5EF4-FFF2-40B4-BE49-F238E27FC236}">
                  <a16:creationId xmlns:a16="http://schemas.microsoft.com/office/drawing/2014/main" id="{AB46CFA2-9B35-E965-897B-E168134D0CD3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4</a:t>
              </a: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63DA5F0D-4E13-4E56-FEA1-DF2F3D07916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C6C7CE75-DCB3-2653-77A5-FF718288D3B8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9DCBB608-6679-1B6C-40A3-44FB0D683DA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405790BB-85F9-6AF5-7E8C-E3B7B0784FD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ED6E6138-F9BB-3EF2-AB92-5D68B59294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161CE79E-0917-8A8F-1FA6-C4AFF9A1EF3A}"/>
              </a:ext>
            </a:extLst>
          </p:cNvPr>
          <p:cNvGrpSpPr/>
          <p:nvPr/>
        </p:nvGrpSpPr>
        <p:grpSpPr>
          <a:xfrm>
            <a:off x="424272" y="5107323"/>
            <a:ext cx="532480" cy="520083"/>
            <a:chOff x="246021" y="5210462"/>
            <a:chExt cx="532480" cy="520083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7861E064-8A2A-45D3-D5CC-2C2B25A200BA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9B0D85D0-BAD8-2DC9-670E-A27BFFDB884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648C283B-E8C3-5ECE-8B21-65FC0951F93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544" y="4022176"/>
            <a:ext cx="808880" cy="828281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A7D4F1F2-B895-E78E-F434-CC99BD2B4A3D}"/>
              </a:ext>
            </a:extLst>
          </p:cNvPr>
          <p:cNvGrpSpPr/>
          <p:nvPr/>
        </p:nvGrpSpPr>
        <p:grpSpPr>
          <a:xfrm>
            <a:off x="10673437" y="3838433"/>
            <a:ext cx="689106" cy="830997"/>
            <a:chOff x="10104027" y="3689893"/>
            <a:chExt cx="689106" cy="830997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382C5861-9333-8390-DF66-E8C116A78A10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F69D423-6EBD-06FF-F1AC-D7D837A90031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847D377-9BE4-DFFD-D062-481F3C11223B}"/>
                  </a:ext>
                </a:extLst>
              </p:cNvPr>
              <p:cNvSpPr txBox="1"/>
              <p:nvPr/>
            </p:nvSpPr>
            <p:spPr>
              <a:xfrm>
                <a:off x="7728509" y="1344569"/>
                <a:ext cx="200362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𝟎</m:t>
                          </m:r>
                          <m:r>
                            <a:rPr lang="vi-VN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  <m:r>
                        <a:rPr lang="vi-VN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vi-VN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847D377-9BE4-DFFD-D062-481F3C112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8509" y="1344569"/>
                <a:ext cx="2003625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02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47AE8B4-71A5-C0B8-0CCB-2D010BE0203A}"/>
              </a:ext>
            </a:extLst>
          </p:cNvPr>
          <p:cNvGrpSpPr/>
          <p:nvPr/>
        </p:nvGrpSpPr>
        <p:grpSpPr>
          <a:xfrm>
            <a:off x="0" y="444919"/>
            <a:ext cx="12192000" cy="1573532"/>
            <a:chOff x="3664469" y="3679317"/>
            <a:chExt cx="6878674" cy="2308696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796EA71F-2CB0-FE37-B47C-13408A10D73D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5" name="Rounded Rectangle 1">
                <a:extLst>
                  <a:ext uri="{FF2B5EF4-FFF2-40B4-BE49-F238E27FC236}">
                    <a16:creationId xmlns:a16="http://schemas.microsoft.com/office/drawing/2014/main" id="{F497FC72-205D-59F8-57A7-D02CF38CDFD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6" name="Rounded Rectangle 83">
                <a:extLst>
                  <a:ext uri="{FF2B5EF4-FFF2-40B4-BE49-F238E27FC236}">
                    <a16:creationId xmlns:a16="http://schemas.microsoft.com/office/drawing/2014/main" id="{D39D48FF-526F-9686-135A-168B62C50E4A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4" name="Rounded Rectangle 85">
              <a:extLst>
                <a:ext uri="{FF2B5EF4-FFF2-40B4-BE49-F238E27FC236}">
                  <a16:creationId xmlns:a16="http://schemas.microsoft.com/office/drawing/2014/main" id="{CE7DA816-EF6A-0501-1C75-728FDFDC515B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36AB52BC-8EE5-F56D-8768-DAF8CCEB398A}"/>
              </a:ext>
            </a:extLst>
          </p:cNvPr>
          <p:cNvSpPr txBox="1"/>
          <p:nvPr/>
        </p:nvSpPr>
        <p:spPr>
          <a:xfrm>
            <a:off x="596073" y="854209"/>
            <a:ext cx="6575289" cy="1142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4.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giá</a:t>
            </a:r>
            <a:r>
              <a:rPr lang="en-US" sz="2800" b="1" dirty="0"/>
              <a:t> </a:t>
            </a:r>
            <a:r>
              <a:rPr lang="en-US" sz="2800" b="1" dirty="0" err="1"/>
              <a:t>trị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biểu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:</a:t>
            </a:r>
          </a:p>
          <a:p>
            <a:pPr>
              <a:lnSpc>
                <a:spcPct val="130000"/>
              </a:lnSpc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537BA70-E07A-F6CE-2FE0-6BC380C8D38A}"/>
                  </a:ext>
                </a:extLst>
              </p:cNvPr>
              <p:cNvSpPr txBox="1"/>
              <p:nvPr/>
            </p:nvSpPr>
            <p:spPr>
              <a:xfrm>
                <a:off x="7042935" y="954096"/>
                <a:ext cx="3888769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𝟒𝟖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vi-VN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28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d>
                      </m:e>
                      <m:sup>
                        <m:r>
                          <a:rPr lang="vi-V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 :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 . 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vi-VN" sz="2800" dirty="0"/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537BA70-E07A-F6CE-2FE0-6BC380C8D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2935" y="954096"/>
                <a:ext cx="3888769" cy="440633"/>
              </a:xfrm>
              <a:prstGeom prst="rect">
                <a:avLst/>
              </a:prstGeom>
              <a:blipFill>
                <a:blip r:embed="rId2"/>
                <a:stretch>
                  <a:fillRect t="-23611" b="-47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53CA424C-3107-A130-47B1-CA352C9FA534}"/>
              </a:ext>
            </a:extLst>
          </p:cNvPr>
          <p:cNvSpPr txBox="1"/>
          <p:nvPr/>
        </p:nvSpPr>
        <p:spPr>
          <a:xfrm>
            <a:off x="754068" y="2436469"/>
            <a:ext cx="12049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rgbClr val="002060"/>
                </a:solidFill>
              </a:rPr>
              <a:t>Giải:</a:t>
            </a:r>
            <a:endParaRPr lang="en-US" sz="2800" b="1" i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6AD3226-3EDB-7F73-1A61-951A5AB8FD2D}"/>
                  </a:ext>
                </a:extLst>
              </p:cNvPr>
              <p:cNvSpPr txBox="1"/>
              <p:nvPr/>
            </p:nvSpPr>
            <p:spPr>
              <a:xfrm>
                <a:off x="2663023" y="2774849"/>
                <a:ext cx="3888769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1" i="1"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  <m:r>
                                <a:rPr lang="vi-VN" sz="2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28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d>
                        </m:e>
                        <m:sup>
                          <m:r>
                            <a:rPr lang="vi-V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6AD3226-3EDB-7F73-1A61-951A5AB8F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023" y="2774849"/>
                <a:ext cx="3888769" cy="4406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FDA632B-4483-05F8-B681-426B077975B1}"/>
                  </a:ext>
                </a:extLst>
              </p:cNvPr>
              <p:cNvSpPr txBox="1"/>
              <p:nvPr/>
            </p:nvSpPr>
            <p:spPr>
              <a:xfrm>
                <a:off x="2611266" y="3383657"/>
                <a:ext cx="3888769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𝟒𝟖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 :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 . </m:t>
                    </m:r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vi-VN" sz="2800" dirty="0"/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FDA632B-4483-05F8-B681-426B07797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266" y="3383657"/>
                <a:ext cx="3888769" cy="440633"/>
              </a:xfrm>
              <a:prstGeom prst="rect">
                <a:avLst/>
              </a:prstGeom>
              <a:blipFill>
                <a:blip r:embed="rId4"/>
                <a:stretch>
                  <a:fillRect t="-23611" b="-48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C3C5AAA-11D4-8E1C-C2C3-638ABFF8293B}"/>
                  </a:ext>
                </a:extLst>
              </p:cNvPr>
              <p:cNvSpPr txBox="1"/>
              <p:nvPr/>
            </p:nvSpPr>
            <p:spPr>
              <a:xfrm>
                <a:off x="2663022" y="3992898"/>
                <a:ext cx="3888769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C3C5AAA-11D4-8E1C-C2C3-638ABFF829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022" y="3992898"/>
                <a:ext cx="3888769" cy="4406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DDAC028-EDD1-7F7F-54FE-9F7E4DA86BEE}"/>
                  </a:ext>
                </a:extLst>
              </p:cNvPr>
              <p:cNvSpPr txBox="1"/>
              <p:nvPr/>
            </p:nvSpPr>
            <p:spPr>
              <a:xfrm>
                <a:off x="2663021" y="4603511"/>
                <a:ext cx="3888769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DDAC028-EDD1-7F7F-54FE-9F7E4DA86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021" y="4603511"/>
                <a:ext cx="3888769" cy="4406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F0954FB-DC06-12BD-8606-0DCA2E08E0C6}"/>
                  </a:ext>
                </a:extLst>
              </p:cNvPr>
              <p:cNvSpPr txBox="1"/>
              <p:nvPr/>
            </p:nvSpPr>
            <p:spPr>
              <a:xfrm>
                <a:off x="2663021" y="5210947"/>
                <a:ext cx="3888769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F0954FB-DC06-12BD-8606-0DCA2E08E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021" y="5210947"/>
                <a:ext cx="3888769" cy="4406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39B8794-F3E3-6824-A517-9AA90C523BC7}"/>
                  </a:ext>
                </a:extLst>
              </p:cNvPr>
              <p:cNvSpPr txBox="1"/>
              <p:nvPr/>
            </p:nvSpPr>
            <p:spPr>
              <a:xfrm>
                <a:off x="2663021" y="5818383"/>
                <a:ext cx="3888769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1" i="1" smtClean="0">
                          <a:latin typeface="Cambria Math" panose="02040503050406030204" pitchFamily="18" charset="0"/>
                        </a:rPr>
                        <m:t>𝟓𝟐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39B8794-F3E3-6824-A517-9AA90C523B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021" y="5818383"/>
                <a:ext cx="3888769" cy="4406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935D3704-6CAD-C4BF-D8E7-1AE4B0BF476B}"/>
              </a:ext>
            </a:extLst>
          </p:cNvPr>
          <p:cNvSpPr/>
          <p:nvPr/>
        </p:nvSpPr>
        <p:spPr>
          <a:xfrm>
            <a:off x="3737922" y="2589084"/>
            <a:ext cx="1635459" cy="79457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6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01791DC-4086-85AC-0D65-5FA5373B3BCF}"/>
              </a:ext>
            </a:extLst>
          </p:cNvPr>
          <p:cNvSpPr/>
          <p:nvPr/>
        </p:nvSpPr>
        <p:spPr>
          <a:xfrm>
            <a:off x="786045" y="718361"/>
            <a:ext cx="1115252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FA8BEC1-CEE3-7223-F82C-FE673F463E2C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32912" y="563306"/>
            <a:ext cx="492577" cy="54143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3798A83-AD81-3E5A-58BE-39BCECA15C75}"/>
              </a:ext>
            </a:extLst>
          </p:cNvPr>
          <p:cNvSpPr txBox="1"/>
          <p:nvPr/>
        </p:nvSpPr>
        <p:spPr>
          <a:xfrm>
            <a:off x="1888474" y="1034075"/>
            <a:ext cx="4892686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giá</a:t>
            </a:r>
            <a:r>
              <a:rPr lang="en-US" sz="2800" b="1" dirty="0"/>
              <a:t> </a:t>
            </a:r>
            <a:r>
              <a:rPr lang="en-US" sz="2800" b="1" dirty="0" err="1"/>
              <a:t>trị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biểu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: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9344269-D47A-1271-14FB-58AE07C65AA0}"/>
              </a:ext>
            </a:extLst>
          </p:cNvPr>
          <p:cNvSpPr/>
          <p:nvPr/>
        </p:nvSpPr>
        <p:spPr>
          <a:xfrm>
            <a:off x="1281481" y="1015862"/>
            <a:ext cx="541433" cy="5414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9789578-82EF-DB9C-67CC-BF6BE30A1BE2}"/>
              </a:ext>
            </a:extLst>
          </p:cNvPr>
          <p:cNvSpPr txBox="1"/>
          <p:nvPr/>
        </p:nvSpPr>
        <p:spPr>
          <a:xfrm>
            <a:off x="1347041" y="1034075"/>
            <a:ext cx="6559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992E36-EC5A-6E68-B3F4-6729DD2F4DE7}"/>
              </a:ext>
            </a:extLst>
          </p:cNvPr>
          <p:cNvSpPr txBox="1"/>
          <p:nvPr/>
        </p:nvSpPr>
        <p:spPr>
          <a:xfrm>
            <a:off x="6677545" y="1034075"/>
            <a:ext cx="4038397" cy="593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15 + (39 : 3 – 8) . 4</a:t>
            </a:r>
            <a:r>
              <a:rPr lang="vi-VN" sz="2800" dirty="0"/>
              <a:t>.</a:t>
            </a:r>
            <a:r>
              <a:rPr lang="en-US" sz="2800" b="1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B77AE3-A53E-0D80-44CF-7FCB5586216D}"/>
              </a:ext>
            </a:extLst>
          </p:cNvPr>
          <p:cNvSpPr txBox="1"/>
          <p:nvPr/>
        </p:nvSpPr>
        <p:spPr>
          <a:xfrm>
            <a:off x="3270693" y="2749336"/>
            <a:ext cx="3780803" cy="595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15 + (39 : 3 – 8) . 4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35E8E2-A7E8-C539-A8AC-6395310D71AF}"/>
              </a:ext>
            </a:extLst>
          </p:cNvPr>
          <p:cNvSpPr txBox="1"/>
          <p:nvPr/>
        </p:nvSpPr>
        <p:spPr>
          <a:xfrm>
            <a:off x="1330632" y="2393792"/>
            <a:ext cx="11557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chemeClr val="accent1">
                    <a:lumMod val="75000"/>
                  </a:schemeClr>
                </a:solidFill>
              </a:rPr>
              <a:t>Giải:</a:t>
            </a:r>
            <a:endParaRPr lang="en-US" sz="28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60DDBF-9E20-2D79-49F2-5B4616A784B9}"/>
              </a:ext>
            </a:extLst>
          </p:cNvPr>
          <p:cNvSpPr txBox="1"/>
          <p:nvPr/>
        </p:nvSpPr>
        <p:spPr>
          <a:xfrm>
            <a:off x="2973315" y="3340998"/>
            <a:ext cx="3457998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15 + </a:t>
            </a:r>
            <a:r>
              <a:rPr lang="en-US" sz="2800" b="1" dirty="0">
                <a:solidFill>
                  <a:srgbClr val="FF0000"/>
                </a:solidFill>
              </a:rPr>
              <a:t>(13 – 8) </a:t>
            </a:r>
            <a:r>
              <a:rPr lang="en-US" sz="2800" b="1" dirty="0"/>
              <a:t>. 4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4853EF8-474A-E9C9-EE26-13DE2CB086B6}"/>
              </a:ext>
            </a:extLst>
          </p:cNvPr>
          <p:cNvSpPr txBox="1"/>
          <p:nvPr/>
        </p:nvSpPr>
        <p:spPr>
          <a:xfrm>
            <a:off x="2973315" y="3994992"/>
            <a:ext cx="2274982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15 + </a:t>
            </a:r>
            <a:r>
              <a:rPr lang="en-US" sz="2800" b="1" dirty="0">
                <a:solidFill>
                  <a:srgbClr val="FF0000"/>
                </a:solidFill>
              </a:rPr>
              <a:t>5</a:t>
            </a:r>
            <a:r>
              <a:rPr lang="en-US" sz="2800" b="1" dirty="0"/>
              <a:t> . 4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951A4B-27A8-0104-EBB2-D34A9364E080}"/>
              </a:ext>
            </a:extLst>
          </p:cNvPr>
          <p:cNvSpPr txBox="1"/>
          <p:nvPr/>
        </p:nvSpPr>
        <p:spPr>
          <a:xfrm>
            <a:off x="2973315" y="4643728"/>
            <a:ext cx="1941557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15 + 20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70EA6FE-7972-0889-6983-2C3D90A15C2D}"/>
              </a:ext>
            </a:extLst>
          </p:cNvPr>
          <p:cNvSpPr txBox="1"/>
          <p:nvPr/>
        </p:nvSpPr>
        <p:spPr>
          <a:xfrm>
            <a:off x="2998669" y="5292464"/>
            <a:ext cx="1175322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35</a:t>
            </a:r>
            <a:r>
              <a:rPr lang="vi-VN" sz="2800" b="1" dirty="0"/>
              <a:t>.</a:t>
            </a:r>
            <a:r>
              <a:rPr lang="en-US" sz="2800" b="1" dirty="0"/>
              <a:t> 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DF1B6E8-2F5D-03B4-6725-06DDA60F2C5B}"/>
              </a:ext>
            </a:extLst>
          </p:cNvPr>
          <p:cNvSpPr/>
          <p:nvPr/>
        </p:nvSpPr>
        <p:spPr>
          <a:xfrm>
            <a:off x="4173991" y="2769884"/>
            <a:ext cx="2072697" cy="68481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65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5" grpId="0"/>
      <p:bldP spid="16" grpId="0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>
            <a:extLst>
              <a:ext uri="{FF2B5EF4-FFF2-40B4-BE49-F238E27FC236}">
                <a16:creationId xmlns:a16="http://schemas.microsoft.com/office/drawing/2014/main" id="{479F2F5F-E32D-BB1C-F3D2-552E122C1CA6}"/>
              </a:ext>
            </a:extLst>
          </p:cNvPr>
          <p:cNvSpPr/>
          <p:nvPr/>
        </p:nvSpPr>
        <p:spPr>
          <a:xfrm>
            <a:off x="946903" y="5040986"/>
            <a:ext cx="10532336" cy="1348353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0657692-5E96-476E-B027-272BB2C2F6CA}"/>
              </a:ext>
            </a:extLst>
          </p:cNvPr>
          <p:cNvSpPr/>
          <p:nvPr/>
        </p:nvSpPr>
        <p:spPr>
          <a:xfrm>
            <a:off x="0" y="780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537BF8-3663-FEBD-6EDE-98DCE3E5E185}"/>
              </a:ext>
            </a:extLst>
          </p:cNvPr>
          <p:cNvSpPr txBox="1"/>
          <p:nvPr/>
        </p:nvSpPr>
        <p:spPr>
          <a:xfrm>
            <a:off x="1542688" y="843054"/>
            <a:ext cx="9150262" cy="51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2400" b="1" dirty="0">
                <a:solidFill>
                  <a:schemeClr val="bg1"/>
                </a:solidFill>
              </a:rPr>
              <a:t>Thầy giáo </a:t>
            </a:r>
            <a:r>
              <a:rPr lang="en-US" sz="2400" b="1" dirty="0" err="1">
                <a:solidFill>
                  <a:schemeClr val="bg1"/>
                </a:solidFill>
              </a:rPr>
              <a:t>hướ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ẫ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ọc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i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í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giá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ị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ủa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iểu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ức</a:t>
            </a:r>
            <a:r>
              <a:rPr lang="en-US" sz="2400" b="1" dirty="0">
                <a:solidFill>
                  <a:schemeClr val="bg1"/>
                </a:solidFill>
              </a:rPr>
              <a:t>: </a:t>
            </a:r>
          </a:p>
        </p:txBody>
      </p:sp>
      <p:sp>
        <p:nvSpPr>
          <p:cNvPr id="5" name="Rounded Rectangular Callout 13">
            <a:extLst>
              <a:ext uri="{FF2B5EF4-FFF2-40B4-BE49-F238E27FC236}">
                <a16:creationId xmlns:a16="http://schemas.microsoft.com/office/drawing/2014/main" id="{B89613F5-1A22-BD47-D61F-B77EDADDECD7}"/>
              </a:ext>
            </a:extLst>
          </p:cNvPr>
          <p:cNvSpPr/>
          <p:nvPr/>
        </p:nvSpPr>
        <p:spPr>
          <a:xfrm>
            <a:off x="2584833" y="1436586"/>
            <a:ext cx="5480379" cy="2762552"/>
          </a:xfrm>
          <a:prstGeom prst="wedgeRoundRectCallout">
            <a:avLst>
              <a:gd name="adj1" fmla="val 56453"/>
              <a:gd name="adj2" fmla="val 8029"/>
              <a:gd name="adj3" fmla="val 16667"/>
            </a:avLst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5A3EAE-9AA0-0B84-0395-C52C0EC6838D}"/>
                  </a:ext>
                </a:extLst>
              </p:cNvPr>
              <p:cNvSpPr txBox="1"/>
              <p:nvPr/>
            </p:nvSpPr>
            <p:spPr>
              <a:xfrm>
                <a:off x="1429067" y="5209446"/>
                <a:ext cx="10037775" cy="10114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400" dirty="0"/>
                  <a:t>Nếu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ứ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ấ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goặc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vi-V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], {</m:t>
                    </m:r>
                    <m:r>
                      <a:rPr lang="vi-V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} </m:t>
                    </m:r>
                  </m:oMath>
                </a14:m>
                <a:r>
                  <a:rPr lang="en-US" sz="2400" dirty="0" err="1"/>
                  <a:t>thì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ự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é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í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r>
                  <a:rPr lang="vi-VN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b="1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), [</m:t>
                    </m:r>
                    <m:r>
                      <a:rPr lang="vi-VN" sz="2400" b="1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], {</m:t>
                    </m:r>
                    <m:r>
                      <a:rPr lang="vi-VN" sz="2400" b="1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} </m:t>
                    </m:r>
                  </m:oMath>
                </a14:m>
                <a:r>
                  <a:rPr lang="vi-VN" sz="2400" dirty="0">
                    <a:solidFill>
                      <a:srgbClr val="FFFF00"/>
                    </a:solidFill>
                  </a:rPr>
                  <a:t>.</a:t>
                </a:r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5A3EAE-9AA0-0B84-0395-C52C0EC683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067" y="5209446"/>
                <a:ext cx="10037775" cy="1011431"/>
              </a:xfrm>
              <a:prstGeom prst="rect">
                <a:avLst/>
              </a:prstGeom>
              <a:blipFill>
                <a:blip r:embed="rId2"/>
                <a:stretch>
                  <a:fillRect l="-911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EC58903E-C3E2-40A4-79FC-F177E9694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1643" y="1776604"/>
            <a:ext cx="2700338" cy="2700338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191CB854-44D0-D27B-D921-7A2E01FFF929}"/>
              </a:ext>
            </a:extLst>
          </p:cNvPr>
          <p:cNvGrpSpPr/>
          <p:nvPr/>
        </p:nvGrpSpPr>
        <p:grpSpPr>
          <a:xfrm>
            <a:off x="477077" y="850326"/>
            <a:ext cx="1006505" cy="634576"/>
            <a:chOff x="343120" y="1291878"/>
            <a:chExt cx="1006505" cy="634576"/>
          </a:xfrm>
        </p:grpSpPr>
        <p:sp>
          <p:nvSpPr>
            <p:cNvPr id="9" name="Flowchart: Alternate Process 8">
              <a:extLst>
                <a:ext uri="{FF2B5EF4-FFF2-40B4-BE49-F238E27FC236}">
                  <a16:creationId xmlns:a16="http://schemas.microsoft.com/office/drawing/2014/main" id="{2F00784C-5A6B-0E8D-F32E-BC66E5E32DD7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5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CAB48245-7C5B-155D-51F3-2D900E32AF52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27E82B0D-1327-B265-0E05-D0AB7AD27FCA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A782E435-BDCC-93D3-059E-2A8BFC819A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4AFBC3C5-842E-4188-2BEB-B27CBB83E3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2A82BBBF-8009-5D01-2A62-B2EC864BC7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309C971-2ABA-A277-9372-81149BFA9CEA}"/>
                  </a:ext>
                </a:extLst>
              </p:cNvPr>
              <p:cNvSpPr txBox="1"/>
              <p:nvPr/>
            </p:nvSpPr>
            <p:spPr>
              <a:xfrm>
                <a:off x="3057620" y="1442904"/>
                <a:ext cx="4545256" cy="5724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: {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. [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𝟎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– (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–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]}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309C971-2ABA-A277-9372-81149BFA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620" y="1442904"/>
                <a:ext cx="4545256" cy="5724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4A2885-1BCC-2E2F-8722-2DF120E18FD3}"/>
                  </a:ext>
                </a:extLst>
              </p:cNvPr>
              <p:cNvSpPr txBox="1"/>
              <p:nvPr/>
            </p:nvSpPr>
            <p:spPr>
              <a:xfrm>
                <a:off x="2823816" y="1976576"/>
                <a:ext cx="3844030" cy="5724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: {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. [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𝟎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–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]}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4A2885-1BCC-2E2F-8722-2DF120E18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816" y="1976576"/>
                <a:ext cx="3844030" cy="5724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60DE4A1-1EC8-3017-977F-A5648E114090}"/>
                  </a:ext>
                </a:extLst>
              </p:cNvPr>
              <p:cNvSpPr txBox="1"/>
              <p:nvPr/>
            </p:nvSpPr>
            <p:spPr>
              <a:xfrm>
                <a:off x="2823816" y="2483303"/>
                <a:ext cx="3844030" cy="5724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: {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𝟕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60DE4A1-1EC8-3017-977F-A5648E114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816" y="2483303"/>
                <a:ext cx="3844030" cy="57246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6F0EA94-1367-E961-34D6-A38B415A2936}"/>
                  </a:ext>
                </a:extLst>
              </p:cNvPr>
              <p:cNvSpPr txBox="1"/>
              <p:nvPr/>
            </p:nvSpPr>
            <p:spPr>
              <a:xfrm>
                <a:off x="2823816" y="2939057"/>
                <a:ext cx="4107808" cy="5724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: {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𝟏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}                   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6F0EA94-1367-E961-34D6-A38B415A2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816" y="2939057"/>
                <a:ext cx="4107808" cy="5724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E87C90B-02B0-52EB-7312-99FFF8D81416}"/>
                  </a:ext>
                </a:extLst>
              </p:cNvPr>
              <p:cNvSpPr txBox="1"/>
              <p:nvPr/>
            </p:nvSpPr>
            <p:spPr>
              <a:xfrm>
                <a:off x="2823816" y="3350206"/>
                <a:ext cx="3844030" cy="5724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r>
                        <a:rPr 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𝟗𝟎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E87C90B-02B0-52EB-7312-99FFF8D814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816" y="3350206"/>
                <a:ext cx="3844030" cy="5724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8512273-AAF9-0D62-AB23-96C337672A19}"/>
                  </a:ext>
                </a:extLst>
              </p:cNvPr>
              <p:cNvSpPr txBox="1"/>
              <p:nvPr/>
            </p:nvSpPr>
            <p:spPr>
              <a:xfrm>
                <a:off x="2823816" y="3725326"/>
                <a:ext cx="3844030" cy="519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2</m:t>
                    </m:r>
                  </m:oMath>
                </a14:m>
                <a:r>
                  <a:rPr lang="vi-VN" sz="2400" dirty="0">
                    <a:solidFill>
                      <a:schemeClr val="bg1"/>
                    </a:solidFill>
                  </a:rPr>
                  <a:t>.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8512273-AAF9-0D62-AB23-96C337672A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816" y="3725326"/>
                <a:ext cx="3844030" cy="519245"/>
              </a:xfrm>
              <a:prstGeom prst="rect">
                <a:avLst/>
              </a:prstGeom>
              <a:blipFill>
                <a:blip r:embed="rId12"/>
                <a:stretch>
                  <a:fillRect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9B204ACC-6EC9-5919-2172-9D9010A7756A}"/>
              </a:ext>
            </a:extLst>
          </p:cNvPr>
          <p:cNvGrpSpPr/>
          <p:nvPr/>
        </p:nvGrpSpPr>
        <p:grpSpPr>
          <a:xfrm>
            <a:off x="712761" y="4871360"/>
            <a:ext cx="532480" cy="520083"/>
            <a:chOff x="246021" y="5210462"/>
            <a:chExt cx="532480" cy="520083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D8DB678C-0FB7-B8F0-E742-B7B8A2E37988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F186CFD6-D7B5-642A-B5F7-825C689E5FDE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7314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A3797CA-2CD6-6624-6119-01262F4A84A1}"/>
              </a:ext>
            </a:extLst>
          </p:cNvPr>
          <p:cNvGrpSpPr/>
          <p:nvPr/>
        </p:nvGrpSpPr>
        <p:grpSpPr>
          <a:xfrm>
            <a:off x="251854" y="537092"/>
            <a:ext cx="11688292" cy="1341185"/>
            <a:chOff x="3664469" y="3679317"/>
            <a:chExt cx="6878674" cy="2308696"/>
          </a:xfrm>
          <a:solidFill>
            <a:srgbClr val="FF7C80"/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2FFE2B9D-737C-A951-2A91-8AF77440410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  <a:grpFill/>
          </p:grpSpPr>
          <p:sp>
            <p:nvSpPr>
              <p:cNvPr id="5" name="Rounded Rectangle 1">
                <a:extLst>
                  <a:ext uri="{FF2B5EF4-FFF2-40B4-BE49-F238E27FC236}">
                    <a16:creationId xmlns:a16="http://schemas.microsoft.com/office/drawing/2014/main" id="{98D160ED-F136-0E58-B48D-EB596C8E5D67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pFill/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6" name="Rounded Rectangle 83">
                <a:extLst>
                  <a:ext uri="{FF2B5EF4-FFF2-40B4-BE49-F238E27FC236}">
                    <a16:creationId xmlns:a16="http://schemas.microsoft.com/office/drawing/2014/main" id="{DFCC4FCE-B040-9C3E-26D4-6143AD2D8C5F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grpFill/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4" name="Rounded Rectangle 85">
              <a:extLst>
                <a:ext uri="{FF2B5EF4-FFF2-40B4-BE49-F238E27FC236}">
                  <a16:creationId xmlns:a16="http://schemas.microsoft.com/office/drawing/2014/main" id="{808ACCCB-0F27-510F-3D25-5F203E63FA4D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59D7ED9F-6677-1B9C-7B8D-6223B21DAEA2}"/>
              </a:ext>
            </a:extLst>
          </p:cNvPr>
          <p:cNvSpPr txBox="1"/>
          <p:nvPr/>
        </p:nvSpPr>
        <p:spPr>
          <a:xfrm>
            <a:off x="610216" y="878664"/>
            <a:ext cx="6383301" cy="590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5.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giá</a:t>
            </a:r>
            <a:r>
              <a:rPr lang="en-US" sz="2800" b="1" dirty="0"/>
              <a:t> </a:t>
            </a:r>
            <a:r>
              <a:rPr lang="en-US" sz="2800" b="1" dirty="0" err="1"/>
              <a:t>trị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biểu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B1A4B7F-AAC4-0E70-E223-E758ACBBED58}"/>
                  </a:ext>
                </a:extLst>
              </p:cNvPr>
              <p:cNvSpPr txBox="1"/>
              <p:nvPr/>
            </p:nvSpPr>
            <p:spPr>
              <a:xfrm>
                <a:off x="6792171" y="945542"/>
                <a:ext cx="442759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b="1" i="1" dirty="0" smtClean="0">
                        <a:latin typeface="Cambria Math" panose="02040503050406030204" pitchFamily="18" charset="0"/>
                      </a:rPr>
                      <m:t>𝟖𝟎</m:t>
                    </m:r>
                    <m:r>
                      <a:rPr lang="en-US" sz="2800" b="1" i="1" dirty="0" smtClean="0">
                        <a:latin typeface="Cambria Math" panose="02040503050406030204" pitchFamily="18" charset="0"/>
                      </a:rPr>
                      <m:t> – </m:t>
                    </m:r>
                    <m:d>
                      <m:dPr>
                        <m:begChr m:val="["/>
                        <m:endChr m:val="]"/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𝟑𝟎</m:t>
                        </m:r>
                        <m:r>
                          <a:rPr lang="en-US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– 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. </m:t>
                        </m:r>
                        <m:d>
                          <m:dPr>
                            <m:ctrlPr>
                              <a:rPr lang="en-US" sz="28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28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– </m:t>
                            </m:r>
                            <m:r>
                              <a:rPr lang="en-US" sz="28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  <m:r>
                          <a:rPr lang="en-US" sz="2800" b="1" i="1" baseline="30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2800" dirty="0"/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B1A4B7F-AAC4-0E70-E223-E758ACBBED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171" y="945542"/>
                <a:ext cx="4427593" cy="523220"/>
              </a:xfrm>
              <a:prstGeom prst="rect">
                <a:avLst/>
              </a:prstGeom>
              <a:blipFill>
                <a:blip r:embed="rId2"/>
                <a:stretch>
                  <a:fillRect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B78C9A5-9389-D0D6-43B0-A526B4B37E7D}"/>
              </a:ext>
            </a:extLst>
          </p:cNvPr>
          <p:cNvSpPr txBox="1"/>
          <p:nvPr/>
        </p:nvSpPr>
        <p:spPr>
          <a:xfrm>
            <a:off x="481386" y="2525677"/>
            <a:ext cx="14105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chemeClr val="accent1">
                    <a:lumMod val="75000"/>
                  </a:schemeClr>
                </a:solidFill>
              </a:rPr>
              <a:t>Giải: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74A330B-4B71-A048-E3C6-974B90D4899C}"/>
                  </a:ext>
                </a:extLst>
              </p:cNvPr>
              <p:cNvSpPr txBox="1"/>
              <p:nvPr/>
            </p:nvSpPr>
            <p:spPr>
              <a:xfrm>
                <a:off x="1953767" y="3190366"/>
                <a:ext cx="443379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𝟖𝟎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 – [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–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en-US" sz="2800" b="1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800" b="1" i="1" baseline="300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74A330B-4B71-A048-E3C6-974B90D489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767" y="3190366"/>
                <a:ext cx="4433799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2EE511-28EC-0D2E-EA1A-607B1D00270E}"/>
                  </a:ext>
                </a:extLst>
              </p:cNvPr>
              <p:cNvSpPr txBox="1"/>
              <p:nvPr/>
            </p:nvSpPr>
            <p:spPr>
              <a:xfrm>
                <a:off x="1953767" y="3761422"/>
                <a:ext cx="318204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𝟖𝟎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 – [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–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2EE511-28EC-0D2E-EA1A-607B1D002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767" y="3761422"/>
                <a:ext cx="3182048" cy="523220"/>
              </a:xfrm>
              <a:prstGeom prst="rect">
                <a:avLst/>
              </a:prstGeom>
              <a:blipFill>
                <a:blip r:embed="rId4"/>
                <a:stretch>
                  <a:fillRect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C0077B-7133-65F6-31DB-313CF5C34992}"/>
                  </a:ext>
                </a:extLst>
              </p:cNvPr>
              <p:cNvSpPr txBox="1"/>
              <p:nvPr/>
            </p:nvSpPr>
            <p:spPr>
              <a:xfrm>
                <a:off x="1953767" y="4376378"/>
                <a:ext cx="318204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𝟖𝟎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 – [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–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𝟐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C0077B-7133-65F6-31DB-313CF5C349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767" y="4376378"/>
                <a:ext cx="318204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1866006-78F4-520B-56A0-6D31F2C6D4A3}"/>
                  </a:ext>
                </a:extLst>
              </p:cNvPr>
              <p:cNvSpPr txBox="1"/>
              <p:nvPr/>
            </p:nvSpPr>
            <p:spPr>
              <a:xfrm>
                <a:off x="1953767" y="4991334"/>
                <a:ext cx="204570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𝟖𝟎</m:t>
                      </m:r>
                      <m:r>
                        <a:rPr lang="vi-VN" sz="2800" b="1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8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𝟖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1866006-78F4-520B-56A0-6D31F2C6D4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767" y="4991334"/>
                <a:ext cx="204570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0FE6CD9-BC6B-2CD1-DD7D-997EE01BEB48}"/>
                  </a:ext>
                </a:extLst>
              </p:cNvPr>
              <p:cNvSpPr txBox="1"/>
              <p:nvPr/>
            </p:nvSpPr>
            <p:spPr>
              <a:xfrm>
                <a:off x="1953767" y="5610226"/>
                <a:ext cx="204570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800" b="1" i="1" dirty="0" smtClean="0">
                        <a:latin typeface="Cambria Math" panose="02040503050406030204" pitchFamily="18" charset="0"/>
                      </a:rPr>
                      <m:t>𝟐𝟐</m:t>
                    </m:r>
                  </m:oMath>
                </a14:m>
                <a:r>
                  <a:rPr lang="vi-VN" sz="2800" dirty="0"/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0FE6CD9-BC6B-2CD1-DD7D-997EE01BE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767" y="5610226"/>
                <a:ext cx="2045706" cy="523220"/>
              </a:xfrm>
              <a:prstGeom prst="rect">
                <a:avLst/>
              </a:prstGeom>
              <a:blipFill>
                <a:blip r:embed="rId7"/>
                <a:stretch>
                  <a:fillRect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3927FF26-FB15-4A43-C654-0A79F0671753}"/>
              </a:ext>
            </a:extLst>
          </p:cNvPr>
          <p:cNvGrpSpPr/>
          <p:nvPr/>
        </p:nvGrpSpPr>
        <p:grpSpPr>
          <a:xfrm>
            <a:off x="7348060" y="2434879"/>
            <a:ext cx="4125157" cy="735240"/>
            <a:chOff x="4215050" y="2064275"/>
            <a:chExt cx="7367349" cy="735240"/>
          </a:xfrm>
        </p:grpSpPr>
        <p:sp>
          <p:nvSpPr>
            <p:cNvPr id="23" name="燕尾形 54">
              <a:extLst>
                <a:ext uri="{FF2B5EF4-FFF2-40B4-BE49-F238E27FC236}">
                  <a16:creationId xmlns:a16="http://schemas.microsoft.com/office/drawing/2014/main" id="{9BC55029-324B-E099-19DC-E6D4744BE035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4" name="燕尾形 62">
              <a:extLst>
                <a:ext uri="{FF2B5EF4-FFF2-40B4-BE49-F238E27FC236}">
                  <a16:creationId xmlns:a16="http://schemas.microsoft.com/office/drawing/2014/main" id="{A7781C0A-5565-8485-32F7-E97EFCAE3846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0066FF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5246574A-2F38-4166-84CD-BE67C698435D}"/>
                    </a:ext>
                  </a:extLst>
                </p:cNvPr>
                <p:cNvSpPr txBox="1"/>
                <p:nvPr/>
              </p:nvSpPr>
              <p:spPr>
                <a:xfrm>
                  <a:off x="7323508" y="2064275"/>
                  <a:ext cx="1168115" cy="652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 dirty="0" smtClean="0">
                            <a:solidFill>
                              <a:srgbClr val="00FF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[ ]</m:t>
                        </m:r>
                      </m:oMath>
                    </m:oMathPara>
                  </a14:m>
                  <a:endParaRPr lang="en-US" sz="2800" dirty="0"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5246574A-2F38-4166-84CD-BE67C69843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23508" y="2064275"/>
                  <a:ext cx="1168115" cy="65248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3C859739-C3F3-114C-A059-0453C95561DB}"/>
                    </a:ext>
                  </a:extLst>
                </p:cNvPr>
                <p:cNvSpPr txBox="1"/>
                <p:nvPr/>
              </p:nvSpPr>
              <p:spPr>
                <a:xfrm>
                  <a:off x="9633969" y="2064275"/>
                  <a:ext cx="1343943" cy="652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 dirty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{ </m:t>
                        </m:r>
                        <m:r>
                          <a:rPr lang="en-US" sz="2800" b="1" i="1" dirty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}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3C859739-C3F3-114C-A059-0453C95561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3969" y="2064275"/>
                  <a:ext cx="1343943" cy="65248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燕尾形 64">
              <a:extLst>
                <a:ext uri="{FF2B5EF4-FFF2-40B4-BE49-F238E27FC236}">
                  <a16:creationId xmlns:a16="http://schemas.microsoft.com/office/drawing/2014/main" id="{0C5F6A62-D890-6875-7802-2C31F12F103D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69F9B15F-C474-7464-8ADB-570A00A0423F}"/>
                    </a:ext>
                  </a:extLst>
                </p:cNvPr>
                <p:cNvSpPr txBox="1"/>
                <p:nvPr/>
              </p:nvSpPr>
              <p:spPr>
                <a:xfrm>
                  <a:off x="4864493" y="2071075"/>
                  <a:ext cx="1561197" cy="607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28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( )</m:t>
                      </m:r>
                    </m:oMath>
                  </a14:m>
                  <a:endParaRPr lang="en-US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69F9B15F-C474-7464-8ADB-570A00A042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4493" y="2071075"/>
                  <a:ext cx="1561197" cy="607218"/>
                </a:xfrm>
                <a:prstGeom prst="rect">
                  <a:avLst/>
                </a:prstGeom>
                <a:blipFill>
                  <a:blip r:embed="rId10"/>
                  <a:stretch>
                    <a:fillRect l="-14685" t="-2020" b="-292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52CB082-C825-504F-34B0-50FA9EB277B0}"/>
                  </a:ext>
                </a:extLst>
              </p:cNvPr>
              <p:cNvSpPr txBox="1"/>
              <p:nvPr/>
            </p:nvSpPr>
            <p:spPr>
              <a:xfrm>
                <a:off x="2124961" y="2571849"/>
                <a:ext cx="442759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𝟖𝟎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 –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𝟑𝟎</m:t>
                          </m:r>
                          <m:r>
                            <a:rPr lang="en-US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– </m:t>
                          </m:r>
                          <m:r>
                            <a:rPr lang="en-US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. </m:t>
                          </m:r>
                          <m:d>
                            <m:dPr>
                              <m:ctrlPr>
                                <a:rPr lang="en-US" sz="2800" b="1" i="1" dirty="0" smtClean="0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 dirty="0" smtClean="0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US" sz="2800" b="1" i="1" dirty="0" smtClean="0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 – </m:t>
                              </m:r>
                              <m:r>
                                <a:rPr lang="en-US" sz="2800" b="1" i="1" dirty="0" smtClean="0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  <m:r>
                            <a:rPr lang="en-US" sz="2800" b="1" i="1" baseline="3000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2800" b="1" dirty="0">
                  <a:solidFill>
                    <a:srgbClr val="00FFFF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52CB082-C825-504F-34B0-50FA9EB27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961" y="2571849"/>
                <a:ext cx="442759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4807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  <p:bldP spid="16" grpId="0"/>
      <p:bldP spid="17" grpId="0"/>
      <p:bldP spid="18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6ADE5871-7B38-6561-D151-BA5655D185C6}"/>
              </a:ext>
            </a:extLst>
          </p:cNvPr>
          <p:cNvSpPr/>
          <p:nvPr/>
        </p:nvSpPr>
        <p:spPr>
          <a:xfrm>
            <a:off x="292030" y="628577"/>
            <a:ext cx="11607940" cy="1569223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3825809-725C-6272-3BC4-F4436918E17F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0237" y="463762"/>
            <a:ext cx="492577" cy="541432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14CFB88D-E666-81C9-8887-E3457928D053}"/>
              </a:ext>
            </a:extLst>
          </p:cNvPr>
          <p:cNvSpPr txBox="1"/>
          <p:nvPr/>
        </p:nvSpPr>
        <p:spPr>
          <a:xfrm>
            <a:off x="1700525" y="632266"/>
            <a:ext cx="4892686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giá</a:t>
            </a:r>
            <a:r>
              <a:rPr lang="en-US" sz="2800" b="1" dirty="0"/>
              <a:t> </a:t>
            </a:r>
            <a:r>
              <a:rPr lang="en-US" sz="2800" b="1" dirty="0" err="1"/>
              <a:t>trị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biểu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: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4A0FC463-EF7D-1A37-9FC6-DAB8FDCD9359}"/>
              </a:ext>
            </a:extLst>
          </p:cNvPr>
          <p:cNvSpPr/>
          <p:nvPr/>
        </p:nvSpPr>
        <p:spPr>
          <a:xfrm>
            <a:off x="728118" y="715940"/>
            <a:ext cx="541696" cy="5416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6E7DD3F-5988-3501-CF88-FE02F2A2C808}"/>
              </a:ext>
            </a:extLst>
          </p:cNvPr>
          <p:cNvSpPr txBox="1"/>
          <p:nvPr/>
        </p:nvSpPr>
        <p:spPr>
          <a:xfrm>
            <a:off x="805908" y="734478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32FF1E9-BA3B-E01C-702E-EA43B48E7CE1}"/>
                  </a:ext>
                </a:extLst>
              </p:cNvPr>
              <p:cNvSpPr txBox="1"/>
              <p:nvPr/>
            </p:nvSpPr>
            <p:spPr>
              <a:xfrm>
                <a:off x="2747184" y="1329916"/>
                <a:ext cx="6697632" cy="65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𝟑𝟓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 – {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. [(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: 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 – 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  <m:r>
                        <a:rPr lang="vi-VN" sz="2800" i="1" dirty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32FF1E9-BA3B-E01C-702E-EA43B48E7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7184" y="1329916"/>
                <a:ext cx="6697632" cy="6524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2C03D77D-377C-F9A2-341F-CB7F758C666D}"/>
              </a:ext>
            </a:extLst>
          </p:cNvPr>
          <p:cNvSpPr txBox="1"/>
          <p:nvPr/>
        </p:nvSpPr>
        <p:spPr>
          <a:xfrm>
            <a:off x="1128646" y="2294248"/>
            <a:ext cx="11727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chemeClr val="accent1">
                    <a:lumMod val="75000"/>
                  </a:schemeClr>
                </a:solidFill>
              </a:rPr>
              <a:t>Giải: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301E97B-9238-5882-17B6-6533A798A94B}"/>
                  </a:ext>
                </a:extLst>
              </p:cNvPr>
              <p:cNvSpPr txBox="1"/>
              <p:nvPr/>
            </p:nvSpPr>
            <p:spPr>
              <a:xfrm>
                <a:off x="2672400" y="2722445"/>
                <a:ext cx="7612031" cy="65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dirty="0">
                          <a:latin typeface="Cambria Math" panose="02040503050406030204" pitchFamily="18" charset="0"/>
                        </a:rPr>
                        <m:t>𝟑𝟓</m:t>
                      </m:r>
                      <m:r>
                        <a:rPr lang="en-US" sz="2800" b="1" i="1" dirty="0">
                          <a:latin typeface="Cambria Math" panose="02040503050406030204" pitchFamily="18" charset="0"/>
                        </a:rPr>
                        <m:t> – {</m:t>
                      </m:r>
                      <m:r>
                        <a:rPr lang="en-US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. [(</m:t>
                      </m:r>
                      <m:r>
                        <a:rPr lang="en-US" sz="2800" b="1" i="1" dirty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2800" b="1" i="1" dirty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b="1" i="1" dirty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800" b="1" i="1" dirty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 : </m:t>
                      </m:r>
                      <m:r>
                        <a:rPr lang="en-US" sz="2800" b="1" i="1" dirty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800" b="1" i="1" dirty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b="1" i="1" dirty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800" b="1" i="1" dirty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] – </m:t>
                      </m:r>
                      <m:r>
                        <a:rPr lang="en-US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en-US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301E97B-9238-5882-17B6-6533A798A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400" y="2722445"/>
                <a:ext cx="7612031" cy="6524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39B7D86-6FB9-1076-2ADA-811B58A7F784}"/>
                  </a:ext>
                </a:extLst>
              </p:cNvPr>
              <p:cNvSpPr txBox="1"/>
              <p:nvPr/>
            </p:nvSpPr>
            <p:spPr>
              <a:xfrm>
                <a:off x="2233435" y="3262987"/>
                <a:ext cx="5806822" cy="65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𝟑𝟓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 – {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. [</m:t>
                      </m:r>
                      <m:r>
                        <a:rPr lang="en-US" sz="28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en-US" sz="2800" b="1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r>
                        <a:rPr lang="en-US" sz="2800" b="1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800" b="1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b="1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800" b="1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] –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39B7D86-6FB9-1076-2ADA-811B58A7F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435" y="3262987"/>
                <a:ext cx="5806822" cy="6524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E050AD0-DAF2-0DEE-7C33-01693D7E4AB4}"/>
                  </a:ext>
                </a:extLst>
              </p:cNvPr>
              <p:cNvSpPr txBox="1"/>
              <p:nvPr/>
            </p:nvSpPr>
            <p:spPr>
              <a:xfrm>
                <a:off x="2233435" y="3833284"/>
                <a:ext cx="5893227" cy="65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𝟑𝟓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 – {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. [</m:t>
                      </m:r>
                      <m:r>
                        <a:rPr lang="en-US" sz="2800" b="1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800" b="1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b="1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800" b="1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] –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E050AD0-DAF2-0DEE-7C33-01693D7E4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435" y="3833284"/>
                <a:ext cx="5893227" cy="6524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E7444F4-4846-7B82-A5CD-DDC733A590C1}"/>
                  </a:ext>
                </a:extLst>
              </p:cNvPr>
              <p:cNvSpPr txBox="1"/>
              <p:nvPr/>
            </p:nvSpPr>
            <p:spPr>
              <a:xfrm>
                <a:off x="2233435" y="4412628"/>
                <a:ext cx="5153525" cy="65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𝟑𝟓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 – {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en-US" sz="2800" b="1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–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E7444F4-4846-7B82-A5CD-DDC733A59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435" y="4412628"/>
                <a:ext cx="5153525" cy="6524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B06018D-93A2-9C40-38DF-E9EC54020023}"/>
                  </a:ext>
                </a:extLst>
              </p:cNvPr>
              <p:cNvSpPr txBox="1"/>
              <p:nvPr/>
            </p:nvSpPr>
            <p:spPr>
              <a:xfrm>
                <a:off x="2233435" y="4927384"/>
                <a:ext cx="4896910" cy="65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𝟑𝟓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 – {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–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B06018D-93A2-9C40-38DF-E9EC54020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435" y="4927384"/>
                <a:ext cx="4896910" cy="6524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FBBE2AB-F6DD-2491-A37E-1908CF6F4870}"/>
                  </a:ext>
                </a:extLst>
              </p:cNvPr>
              <p:cNvSpPr txBox="1"/>
              <p:nvPr/>
            </p:nvSpPr>
            <p:spPr>
              <a:xfrm>
                <a:off x="2233435" y="5473859"/>
                <a:ext cx="3690176" cy="65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𝟑𝟓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 – 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𝟎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FBBE2AB-F6DD-2491-A37E-1908CF6F4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435" y="5473859"/>
                <a:ext cx="3690176" cy="6524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08E68C6-1CEA-4D02-EEC9-6B572A3A9329}"/>
                  </a:ext>
                </a:extLst>
              </p:cNvPr>
              <p:cNvSpPr txBox="1"/>
              <p:nvPr/>
            </p:nvSpPr>
            <p:spPr>
              <a:xfrm>
                <a:off x="2233435" y="6081077"/>
                <a:ext cx="843415" cy="5918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sz="2800" b="1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1" dirty="0"/>
                  <a:t>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vi-VN" sz="2800" b="1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08E68C6-1CEA-4D02-EEC9-6B572A3A9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435" y="6081077"/>
                <a:ext cx="843415" cy="591829"/>
              </a:xfrm>
              <a:prstGeom prst="rect">
                <a:avLst/>
              </a:prstGeom>
              <a:blipFill>
                <a:blip r:embed="rId10"/>
                <a:stretch>
                  <a:fillRect t="-1031" b="-26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097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Folded Corner 1">
            <a:extLst>
              <a:ext uri="{FF2B5EF4-FFF2-40B4-BE49-F238E27FC236}">
                <a16:creationId xmlns:a16="http://schemas.microsoft.com/office/drawing/2014/main" id="{58FF7C18-402C-1CA3-A42A-A4A906245B1F}"/>
              </a:ext>
            </a:extLst>
          </p:cNvPr>
          <p:cNvSpPr/>
          <p:nvPr/>
        </p:nvSpPr>
        <p:spPr>
          <a:xfrm>
            <a:off x="5132893" y="983248"/>
            <a:ext cx="1562470" cy="537518"/>
          </a:xfrm>
          <a:prstGeom prst="foldedCorner">
            <a:avLst/>
          </a:prstGeom>
          <a:effectLst>
            <a:reflection blurRad="6350" stA="50000" endA="300" endPos="38500" dist="50800" dir="5400000" sy="-100000" algn="bl" rotWithShape="0"/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D88A580-77AD-BEC4-5F3A-6AA9A0F060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8237" y="845059"/>
            <a:ext cx="867155" cy="86715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16C1751-88B2-A0A0-5019-FEF9E1AB9DAA}"/>
              </a:ext>
            </a:extLst>
          </p:cNvPr>
          <p:cNvSpPr txBox="1"/>
          <p:nvPr/>
        </p:nvSpPr>
        <p:spPr>
          <a:xfrm>
            <a:off x="5195156" y="913548"/>
            <a:ext cx="143661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/>
              <a:t>Tổng kết</a:t>
            </a:r>
            <a:endParaRPr lang="en-US" sz="2800" b="1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2D525B4-E0B0-0A62-0466-891032417E35}"/>
              </a:ext>
            </a:extLst>
          </p:cNvPr>
          <p:cNvSpPr/>
          <p:nvPr/>
        </p:nvSpPr>
        <p:spPr>
          <a:xfrm>
            <a:off x="756317" y="1896493"/>
            <a:ext cx="10637723" cy="368942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>
              <a:lnSpc>
                <a:spcPct val="120000"/>
              </a:lnSpc>
            </a:pPr>
            <a:r>
              <a:rPr lang="en-US" sz="2800" dirty="0"/>
              <a:t>      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dấu</a:t>
            </a:r>
            <a:r>
              <a:rPr lang="en-US" sz="2800" dirty="0"/>
              <a:t> </a:t>
            </a:r>
            <a:r>
              <a:rPr lang="en-US" sz="2800" dirty="0" err="1"/>
              <a:t>ngoặc</a:t>
            </a:r>
            <a:r>
              <a:rPr lang="en-US" sz="2800" dirty="0"/>
              <a:t>:</a:t>
            </a:r>
          </a:p>
          <a:p>
            <a:pPr>
              <a:lnSpc>
                <a:spcPct val="120000"/>
              </a:lnSpc>
            </a:pPr>
            <a:endParaRPr lang="en-US" sz="2800" dirty="0"/>
          </a:p>
          <a:p>
            <a:pPr>
              <a:lnSpc>
                <a:spcPct val="120000"/>
              </a:lnSpc>
            </a:pPr>
            <a:endParaRPr lang="en-US" sz="2800" dirty="0"/>
          </a:p>
          <a:p>
            <a:pPr>
              <a:lnSpc>
                <a:spcPct val="120000"/>
              </a:lnSpc>
            </a:pPr>
            <a:r>
              <a:rPr lang="en-US" sz="2800" dirty="0"/>
              <a:t>       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      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dấu</a:t>
            </a:r>
            <a:r>
              <a:rPr lang="en-US" sz="2800" dirty="0"/>
              <a:t> </a:t>
            </a:r>
            <a:r>
              <a:rPr lang="en-US" sz="2800" dirty="0" err="1"/>
              <a:t>ngoặc</a:t>
            </a:r>
            <a:r>
              <a:rPr lang="en-US" sz="2800" dirty="0"/>
              <a:t>: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             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782F417-46F9-4C37-EA4B-FCCC78D7C713}"/>
              </a:ext>
            </a:extLst>
          </p:cNvPr>
          <p:cNvSpPr/>
          <p:nvPr/>
        </p:nvSpPr>
        <p:spPr>
          <a:xfrm>
            <a:off x="1188444" y="2119336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B62536C-B4B8-7571-EFEB-A0D8AF0DD61F}"/>
              </a:ext>
            </a:extLst>
          </p:cNvPr>
          <p:cNvSpPr/>
          <p:nvPr/>
        </p:nvSpPr>
        <p:spPr>
          <a:xfrm>
            <a:off x="1188577" y="4172421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2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6F9B281-9224-21E0-CCC5-93EC5939A757}"/>
              </a:ext>
            </a:extLst>
          </p:cNvPr>
          <p:cNvGrpSpPr/>
          <p:nvPr/>
        </p:nvGrpSpPr>
        <p:grpSpPr>
          <a:xfrm>
            <a:off x="4676773" y="2691954"/>
            <a:ext cx="2581474" cy="534948"/>
            <a:chOff x="6538057" y="3564159"/>
            <a:chExt cx="3317954" cy="835270"/>
          </a:xfrm>
        </p:grpSpPr>
        <p:sp>
          <p:nvSpPr>
            <p:cNvPr id="9" name="燕尾形 54">
              <a:extLst>
                <a:ext uri="{FF2B5EF4-FFF2-40B4-BE49-F238E27FC236}">
                  <a16:creationId xmlns:a16="http://schemas.microsoft.com/office/drawing/2014/main" id="{4CC1B35D-DD9D-10AA-AD64-FEE6E1EA6764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0" name="燕尾形 62">
              <a:extLst>
                <a:ext uri="{FF2B5EF4-FFF2-40B4-BE49-F238E27FC236}">
                  <a16:creationId xmlns:a16="http://schemas.microsoft.com/office/drawing/2014/main" id="{0707B272-EB98-EC1E-B252-D96FF2E35830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074C00C-145C-C6EE-CAE7-75EB95F0CA30}"/>
                </a:ext>
              </a:extLst>
            </p:cNvPr>
            <p:cNvSpPr txBox="1"/>
            <p:nvPr/>
          </p:nvSpPr>
          <p:spPr>
            <a:xfrm>
              <a:off x="6953580" y="3564159"/>
              <a:ext cx="970828" cy="8085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vi-V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á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294B76A-65E4-CD71-C029-36F2906CE347}"/>
                </a:ext>
              </a:extLst>
            </p:cNvPr>
            <p:cNvSpPr txBox="1"/>
            <p:nvPr/>
          </p:nvSpPr>
          <p:spPr>
            <a:xfrm>
              <a:off x="8523865" y="3564159"/>
              <a:ext cx="1129474" cy="8085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vi-V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ả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FBC41B1-6D9F-94F4-F375-C23ABBD01040}"/>
              </a:ext>
            </a:extLst>
          </p:cNvPr>
          <p:cNvGrpSpPr/>
          <p:nvPr/>
        </p:nvGrpSpPr>
        <p:grpSpPr>
          <a:xfrm>
            <a:off x="2751177" y="3359649"/>
            <a:ext cx="6941236" cy="612612"/>
            <a:chOff x="4117683" y="1890751"/>
            <a:chExt cx="9169505" cy="864206"/>
          </a:xfrm>
        </p:grpSpPr>
        <p:sp>
          <p:nvSpPr>
            <p:cNvPr id="14" name="燕尾形 54">
              <a:extLst>
                <a:ext uri="{FF2B5EF4-FFF2-40B4-BE49-F238E27FC236}">
                  <a16:creationId xmlns:a16="http://schemas.microsoft.com/office/drawing/2014/main" id="{926CE78F-12DF-B9CE-E43F-2E21820652B1}"/>
                </a:ext>
              </a:extLst>
            </p:cNvPr>
            <p:cNvSpPr/>
            <p:nvPr/>
          </p:nvSpPr>
          <p:spPr>
            <a:xfrm>
              <a:off x="7030031" y="2026332"/>
              <a:ext cx="3248035" cy="722241"/>
            </a:xfrm>
            <a:prstGeom prst="chevron">
              <a:avLst>
                <a:gd name="adj" fmla="val 54429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5" name="燕尾形 62">
              <a:extLst>
                <a:ext uri="{FF2B5EF4-FFF2-40B4-BE49-F238E27FC236}">
                  <a16:creationId xmlns:a16="http://schemas.microsoft.com/office/drawing/2014/main" id="{7D5D1FE6-34CD-BF67-AF3A-4DA3D988D50A}"/>
                </a:ext>
              </a:extLst>
            </p:cNvPr>
            <p:cNvSpPr/>
            <p:nvPr/>
          </p:nvSpPr>
          <p:spPr>
            <a:xfrm>
              <a:off x="10252188" y="2012048"/>
              <a:ext cx="3035000" cy="722239"/>
            </a:xfrm>
            <a:prstGeom prst="chevron">
              <a:avLst>
                <a:gd name="adj" fmla="val 5442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4DB9A4E-DB46-C4C5-02A2-856525732D7B}"/>
                </a:ext>
              </a:extLst>
            </p:cNvPr>
            <p:cNvSpPr txBox="1"/>
            <p:nvPr/>
          </p:nvSpPr>
          <p:spPr>
            <a:xfrm>
              <a:off x="7392074" y="1918262"/>
              <a:ext cx="2604595" cy="8231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</a:t>
              </a:r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, chi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381F92-5C94-F063-3A35-CB6A769B4E62}"/>
                </a:ext>
              </a:extLst>
            </p:cNvPr>
            <p:cNvSpPr txBox="1"/>
            <p:nvPr/>
          </p:nvSpPr>
          <p:spPr>
            <a:xfrm>
              <a:off x="10667886" y="1890751"/>
              <a:ext cx="2427888" cy="830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</a:t>
              </a:r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, </a:t>
              </a:r>
              <a:r>
                <a:rPr lang="vi-V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ừ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燕尾形 64">
              <a:extLst>
                <a:ext uri="{FF2B5EF4-FFF2-40B4-BE49-F238E27FC236}">
                  <a16:creationId xmlns:a16="http://schemas.microsoft.com/office/drawing/2014/main" id="{2508F8BA-5AC8-EFD2-E5DB-A4073EB3B454}"/>
                </a:ext>
              </a:extLst>
            </p:cNvPr>
            <p:cNvSpPr/>
            <p:nvPr/>
          </p:nvSpPr>
          <p:spPr>
            <a:xfrm>
              <a:off x="4117683" y="2013333"/>
              <a:ext cx="2900747" cy="722241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D04A49-C5E0-F843-E8BD-598AB1AA3F55}"/>
                </a:ext>
              </a:extLst>
            </p:cNvPr>
            <p:cNvSpPr txBox="1"/>
            <p:nvPr/>
          </p:nvSpPr>
          <p:spPr>
            <a:xfrm>
              <a:off x="4624801" y="1931856"/>
              <a:ext cx="2130456" cy="8231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vi-V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ũy thừ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9A6C36C-369E-7C59-F5CB-9D92264E40F7}"/>
              </a:ext>
            </a:extLst>
          </p:cNvPr>
          <p:cNvGrpSpPr/>
          <p:nvPr/>
        </p:nvGrpSpPr>
        <p:grpSpPr>
          <a:xfrm>
            <a:off x="3907265" y="4719196"/>
            <a:ext cx="4377469" cy="595085"/>
            <a:chOff x="4215050" y="1960965"/>
            <a:chExt cx="7367349" cy="838550"/>
          </a:xfrm>
        </p:grpSpPr>
        <p:sp>
          <p:nvSpPr>
            <p:cNvPr id="21" name="燕尾形 54">
              <a:extLst>
                <a:ext uri="{FF2B5EF4-FFF2-40B4-BE49-F238E27FC236}">
                  <a16:creationId xmlns:a16="http://schemas.microsoft.com/office/drawing/2014/main" id="{16200A2C-33B0-BA80-9D92-EB6D137BED8E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E4E2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2" name="燕尾形 62">
              <a:extLst>
                <a:ext uri="{FF2B5EF4-FFF2-40B4-BE49-F238E27FC236}">
                  <a16:creationId xmlns:a16="http://schemas.microsoft.com/office/drawing/2014/main" id="{423D1B49-1851-7A12-52C1-D81B18AEBA56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C0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38553FA4-A7AD-C56C-5D63-C3D421538D13}"/>
                    </a:ext>
                  </a:extLst>
                </p:cNvPr>
                <p:cNvSpPr txBox="1"/>
                <p:nvPr/>
              </p:nvSpPr>
              <p:spPr>
                <a:xfrm>
                  <a:off x="7320747" y="1978558"/>
                  <a:ext cx="1047376" cy="8066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solidFill>
                              <a:srgbClr val="00FF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[ ]</m:t>
                        </m:r>
                      </m:oMath>
                    </m:oMathPara>
                  </a14:m>
                  <a:endParaRPr lang="en-US" sz="2400" dirty="0"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38553FA4-A7AD-C56C-5D63-C3D421538D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20747" y="1978558"/>
                  <a:ext cx="1047376" cy="80667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CE158420-5A8D-44C4-0BDA-C04F040EEE97}"/>
                    </a:ext>
                  </a:extLst>
                </p:cNvPr>
                <p:cNvSpPr txBox="1"/>
                <p:nvPr/>
              </p:nvSpPr>
              <p:spPr>
                <a:xfrm>
                  <a:off x="9805000" y="1960965"/>
                  <a:ext cx="1168114" cy="8066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{ }</m:t>
                        </m:r>
                      </m:oMath>
                    </m:oMathPara>
                  </a14:m>
                  <a:endParaRPr lang="en-US" sz="24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CE158420-5A8D-44C4-0BDA-C04F040EEE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05000" y="1960965"/>
                  <a:ext cx="1168114" cy="80667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燕尾形 64">
              <a:extLst>
                <a:ext uri="{FF2B5EF4-FFF2-40B4-BE49-F238E27FC236}">
                  <a16:creationId xmlns:a16="http://schemas.microsoft.com/office/drawing/2014/main" id="{CF4E303E-951C-939A-C145-7A3BC5350353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36EE7E61-C91C-C877-2803-88CB924D4CC8}"/>
                    </a:ext>
                  </a:extLst>
                </p:cNvPr>
                <p:cNvSpPr txBox="1"/>
                <p:nvPr/>
              </p:nvSpPr>
              <p:spPr>
                <a:xfrm>
                  <a:off x="4827051" y="1978559"/>
                  <a:ext cx="1184664" cy="7520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( )</m:t>
                      </m:r>
                    </m:oMath>
                  </a14:m>
                  <a:endPara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36EE7E61-C91C-C877-2803-88CB924D4C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7051" y="1978559"/>
                  <a:ext cx="1184664" cy="752011"/>
                </a:xfrm>
                <a:prstGeom prst="rect">
                  <a:avLst/>
                </a:prstGeom>
                <a:blipFill>
                  <a:blip r:embed="rId5"/>
                  <a:stretch>
                    <a:fillRect l="-14783" b="-284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271536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0FC659F-59EC-4D6D-8AEB-23C5B73084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840855"/>
            <a:ext cx="9144000" cy="899928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FF8119"/>
                </a:solidFill>
              </a:rPr>
              <a:t>Hoc10 </a:t>
            </a:r>
            <a:r>
              <a:rPr lang="en-US" sz="4800" b="1" dirty="0" err="1">
                <a:solidFill>
                  <a:srgbClr val="FF8119"/>
                </a:solidFill>
              </a:rPr>
              <a:t>chúc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các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em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học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tốt</a:t>
            </a:r>
            <a:r>
              <a:rPr lang="en-US" sz="4800" b="1" dirty="0">
                <a:solidFill>
                  <a:srgbClr val="FF8119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692578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FE9B5D7-A1BE-D250-23AF-1EB5D71B3A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5427" y="4321206"/>
            <a:ext cx="2653907" cy="250794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349BB58-D9AA-DBD2-D9A3-5153D1CAA8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004" y="4243526"/>
            <a:ext cx="2222435" cy="26144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F8E6D90-DBBA-A277-0595-53D2AE1D98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930" y="4243526"/>
            <a:ext cx="1707261" cy="1655686"/>
          </a:xfrm>
          <a:prstGeom prst="rect">
            <a:avLst/>
          </a:prstGeom>
        </p:spPr>
      </p:pic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A7C408E9-0DA0-F729-45BC-003AFCFBD8B3}"/>
              </a:ext>
            </a:extLst>
          </p:cNvPr>
          <p:cNvSpPr/>
          <p:nvPr/>
        </p:nvSpPr>
        <p:spPr>
          <a:xfrm>
            <a:off x="5133765" y="1900518"/>
            <a:ext cx="3472353" cy="1411379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C6CD9DF7-74C8-9F60-4CBD-39DE0AD8E522}"/>
              </a:ext>
            </a:extLst>
          </p:cNvPr>
          <p:cNvSpPr/>
          <p:nvPr/>
        </p:nvSpPr>
        <p:spPr>
          <a:xfrm>
            <a:off x="8684620" y="1721225"/>
            <a:ext cx="3287487" cy="1607002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hought Bubble: Cloud 7">
            <a:extLst>
              <a:ext uri="{FF2B5EF4-FFF2-40B4-BE49-F238E27FC236}">
                <a16:creationId xmlns:a16="http://schemas.microsoft.com/office/drawing/2014/main" id="{5F41BA14-A066-FA26-0112-58E7FF94804F}"/>
              </a:ext>
            </a:extLst>
          </p:cNvPr>
          <p:cNvSpPr/>
          <p:nvPr/>
        </p:nvSpPr>
        <p:spPr>
          <a:xfrm>
            <a:off x="261906" y="290348"/>
            <a:ext cx="5834094" cy="2923581"/>
          </a:xfrm>
          <a:prstGeom prst="cloudCallout">
            <a:avLst>
              <a:gd name="adj1" fmla="val -10609"/>
              <a:gd name="adj2" fmla="val 8734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2A05F3C-3734-7E8C-D06A-26DA6EA2D956}"/>
                  </a:ext>
                </a:extLst>
              </p:cNvPr>
              <p:cNvSpPr txBox="1"/>
              <p:nvPr/>
            </p:nvSpPr>
            <p:spPr>
              <a:xfrm>
                <a:off x="6174502" y="2013600"/>
                <a:ext cx="1918447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/>
                  <a:t>  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 dirty="0"/>
                  <a:t> 2</a:t>
                </a:r>
              </a:p>
              <a:p>
                <a:r>
                  <a:rPr lang="en-US" sz="2400" b="1" dirty="0"/>
                  <a:t>= 7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 dirty="0"/>
                  <a:t> 2</a:t>
                </a:r>
              </a:p>
              <a:p>
                <a:r>
                  <a:rPr lang="en-US" sz="2400" b="1" dirty="0"/>
                  <a:t>= 14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2A05F3C-3734-7E8C-D06A-26DA6EA2D9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502" y="2013600"/>
                <a:ext cx="1918447" cy="1200329"/>
              </a:xfrm>
              <a:prstGeom prst="rect">
                <a:avLst/>
              </a:prstGeom>
              <a:blipFill>
                <a:blip r:embed="rId5"/>
                <a:stretch>
                  <a:fillRect l="-5079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B1D145-906F-057C-8851-F822425916F5}"/>
                  </a:ext>
                </a:extLst>
              </p:cNvPr>
              <p:cNvSpPr txBox="1"/>
              <p:nvPr/>
            </p:nvSpPr>
            <p:spPr>
              <a:xfrm>
                <a:off x="9294292" y="1924561"/>
                <a:ext cx="2068141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/>
                  <a:t>   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 dirty="0"/>
                  <a:t> 2</a:t>
                </a:r>
              </a:p>
              <a:p>
                <a:r>
                  <a:rPr lang="en-US" sz="2400" b="1" dirty="0"/>
                  <a:t>= 3 + 8</a:t>
                </a:r>
              </a:p>
              <a:p>
                <a:r>
                  <a:rPr lang="en-US" sz="2400" b="1" dirty="0"/>
                  <a:t>= 11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B1D145-906F-057C-8851-F822425916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4292" y="1924561"/>
                <a:ext cx="2068141" cy="1200329"/>
              </a:xfrm>
              <a:prstGeom prst="rect">
                <a:avLst/>
              </a:prstGeom>
              <a:blipFill>
                <a:blip r:embed="rId6"/>
                <a:stretch>
                  <a:fillRect l="-4720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70F4E5A-18CD-D9DC-9766-0505C387E1D2}"/>
              </a:ext>
            </a:extLst>
          </p:cNvPr>
          <p:cNvSpPr txBox="1"/>
          <p:nvPr/>
        </p:nvSpPr>
        <p:spPr>
          <a:xfrm>
            <a:off x="943415" y="891042"/>
            <a:ext cx="445555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Khi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, ta </a:t>
            </a: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được</a:t>
            </a:r>
            <a:r>
              <a:rPr lang="en-US" sz="2400" dirty="0"/>
              <a:t> </a:t>
            </a:r>
            <a:r>
              <a:rPr lang="en-US" sz="2400" dirty="0" err="1"/>
              <a:t>làm</a:t>
            </a:r>
            <a:r>
              <a:rPr lang="en-US" sz="2400" dirty="0"/>
              <a:t> </a:t>
            </a:r>
            <a:r>
              <a:rPr lang="en-US" sz="2400" dirty="0" err="1"/>
              <a:t>tùy</a:t>
            </a:r>
            <a:r>
              <a:rPr lang="en-US" sz="2400" dirty="0"/>
              <a:t> </a:t>
            </a:r>
            <a:r>
              <a:rPr lang="en-US" sz="2400" dirty="0" err="1"/>
              <a:t>tiện</a:t>
            </a:r>
            <a:r>
              <a:rPr lang="en-US" sz="2400" dirty="0"/>
              <a:t> </a:t>
            </a:r>
            <a:r>
              <a:rPr lang="en-US" sz="2400" dirty="0" err="1"/>
              <a:t>mà</a:t>
            </a:r>
            <a:r>
              <a:rPr lang="en-US" sz="2400" dirty="0"/>
              <a:t> </a:t>
            </a:r>
            <a:r>
              <a:rPr lang="en-US" sz="2400" dirty="0" err="1"/>
              <a:t>phải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đúng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ước</a:t>
            </a:r>
            <a:r>
              <a:rPr lang="en-US" sz="2400" dirty="0"/>
              <a:t> </a:t>
            </a:r>
            <a:r>
              <a:rPr lang="en-US" sz="2400" dirty="0" err="1"/>
              <a:t>thứ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532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103E9-57EE-6735-B931-ADD8094FB2F9}"/>
              </a:ext>
            </a:extLst>
          </p:cNvPr>
          <p:cNvGrpSpPr/>
          <p:nvPr/>
        </p:nvGrpSpPr>
        <p:grpSpPr>
          <a:xfrm>
            <a:off x="-1" y="513133"/>
            <a:ext cx="12191999" cy="461665"/>
            <a:chOff x="257451" y="292783"/>
            <a:chExt cx="10315854" cy="46166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E3907188-C934-BE60-C05A-05201AB0AB7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id="{1F0C1448-0451-F73B-5DD4-EC31A1FCF01B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Rounded Rectangle 11">
            <a:extLst>
              <a:ext uri="{FF2B5EF4-FFF2-40B4-BE49-F238E27FC236}">
                <a16:creationId xmlns:a16="http://schemas.microsoft.com/office/drawing/2014/main" id="{7514E923-955C-D530-99CA-D59D9606D6EA}"/>
              </a:ext>
            </a:extLst>
          </p:cNvPr>
          <p:cNvSpPr/>
          <p:nvPr/>
        </p:nvSpPr>
        <p:spPr>
          <a:xfrm>
            <a:off x="251353" y="5040614"/>
            <a:ext cx="11570534" cy="1614186"/>
          </a:xfrm>
          <a:prstGeom prst="roundRect">
            <a:avLst>
              <a:gd name="adj" fmla="val 23409"/>
            </a:avLst>
          </a:prstGeom>
          <a:solidFill>
            <a:srgbClr val="92D05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2A886AA-23B8-3591-438E-00D0A6D26FE7}"/>
              </a:ext>
            </a:extLst>
          </p:cNvPr>
          <p:cNvSpPr/>
          <p:nvPr/>
        </p:nvSpPr>
        <p:spPr>
          <a:xfrm>
            <a:off x="0" y="1290846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9037677-9CC1-09A1-F0EF-7ADF1526EFF0}"/>
              </a:ext>
            </a:extLst>
          </p:cNvPr>
          <p:cNvSpPr txBox="1"/>
          <p:nvPr/>
        </p:nvSpPr>
        <p:spPr>
          <a:xfrm>
            <a:off x="170329" y="541555"/>
            <a:ext cx="1196973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chemeClr val="bg1"/>
                </a:solidFill>
              </a:rPr>
              <a:t>I.   THỨ TỰ THỰC HIỆN CÁC PHÉP TÍNH TRONG BIỂU THỨC KHÔNG CHỨA DẤU NGOẶ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2FE493-CF28-8509-CEFA-8B74013FEA7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24"/>
          <a:stretch/>
        </p:blipFill>
        <p:spPr>
          <a:xfrm>
            <a:off x="1087774" y="3330769"/>
            <a:ext cx="2126392" cy="148517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C4FB29B-7504-ECDB-7530-AB2238CDC6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08"/>
          <a:stretch/>
        </p:blipFill>
        <p:spPr>
          <a:xfrm flipH="1">
            <a:off x="8693044" y="3131631"/>
            <a:ext cx="1716401" cy="1700955"/>
          </a:xfrm>
          <a:prstGeom prst="rect">
            <a:avLst/>
          </a:prstGeom>
        </p:spPr>
      </p:pic>
      <p:sp>
        <p:nvSpPr>
          <p:cNvPr id="10" name="Oval Callout 9">
            <a:extLst>
              <a:ext uri="{FF2B5EF4-FFF2-40B4-BE49-F238E27FC236}">
                <a16:creationId xmlns:a16="http://schemas.microsoft.com/office/drawing/2014/main" id="{84469FF1-6D18-D086-CBC3-93E292FF5734}"/>
              </a:ext>
            </a:extLst>
          </p:cNvPr>
          <p:cNvSpPr/>
          <p:nvPr/>
        </p:nvSpPr>
        <p:spPr>
          <a:xfrm>
            <a:off x="2524323" y="2023561"/>
            <a:ext cx="2737439" cy="1307208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80A16E4-209B-8319-E199-E737FA33C4D2}"/>
              </a:ext>
            </a:extLst>
          </p:cNvPr>
          <p:cNvSpPr/>
          <p:nvPr/>
        </p:nvSpPr>
        <p:spPr>
          <a:xfrm>
            <a:off x="2896268" y="2068061"/>
            <a:ext cx="175881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   100 : 10 . 2</a:t>
            </a:r>
          </a:p>
          <a:p>
            <a:r>
              <a:rPr lang="en-US" sz="2400" dirty="0"/>
              <a:t>= 10 . 2</a:t>
            </a:r>
          </a:p>
          <a:p>
            <a:r>
              <a:rPr lang="en-US" sz="2400" dirty="0"/>
              <a:t>= 20 </a:t>
            </a:r>
          </a:p>
        </p:txBody>
      </p:sp>
      <p:sp>
        <p:nvSpPr>
          <p:cNvPr id="12" name="Oval Callout 16">
            <a:extLst>
              <a:ext uri="{FF2B5EF4-FFF2-40B4-BE49-F238E27FC236}">
                <a16:creationId xmlns:a16="http://schemas.microsoft.com/office/drawing/2014/main" id="{F782DE85-C830-B4FC-BE48-99B2264D350C}"/>
              </a:ext>
            </a:extLst>
          </p:cNvPr>
          <p:cNvSpPr/>
          <p:nvPr/>
        </p:nvSpPr>
        <p:spPr>
          <a:xfrm>
            <a:off x="5862918" y="1920146"/>
            <a:ext cx="2737438" cy="1613713"/>
          </a:xfrm>
          <a:prstGeom prst="wedgeEllipseCallout">
            <a:avLst>
              <a:gd name="adj1" fmla="val 72128"/>
              <a:gd name="adj2" fmla="val 29125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5C2ABA3-A355-2D70-A0E8-9F8807CF23E1}"/>
              </a:ext>
            </a:extLst>
          </p:cNvPr>
          <p:cNvSpPr/>
          <p:nvPr/>
        </p:nvSpPr>
        <p:spPr>
          <a:xfrm>
            <a:off x="6244394" y="2123583"/>
            <a:ext cx="196880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   100 : 10 .</a:t>
            </a:r>
            <a:r>
              <a:rPr lang="vi-VN" sz="2400" dirty="0"/>
              <a:t> </a:t>
            </a:r>
            <a:r>
              <a:rPr lang="en-US" sz="2400" dirty="0"/>
              <a:t>2</a:t>
            </a:r>
          </a:p>
          <a:p>
            <a:r>
              <a:rPr lang="en-US" sz="2400" dirty="0"/>
              <a:t>= 100 : 20</a:t>
            </a:r>
          </a:p>
          <a:p>
            <a:r>
              <a:rPr lang="en-US" sz="2400" dirty="0"/>
              <a:t>= 5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39110E0-4E3D-85A9-5B96-8A221DDCF1D3}"/>
              </a:ext>
            </a:extLst>
          </p:cNvPr>
          <p:cNvSpPr txBox="1"/>
          <p:nvPr/>
        </p:nvSpPr>
        <p:spPr>
          <a:xfrm>
            <a:off x="845667" y="3285523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La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53AB7C-440F-2379-9541-F4295D7CF75C}"/>
              </a:ext>
            </a:extLst>
          </p:cNvPr>
          <p:cNvSpPr txBox="1"/>
          <p:nvPr/>
        </p:nvSpPr>
        <p:spPr>
          <a:xfrm>
            <a:off x="10368121" y="3187965"/>
            <a:ext cx="875561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rgbClr val="FFFF00"/>
                </a:solidFill>
              </a:rPr>
              <a:t>Na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E65A23D-BF4E-B105-3EF6-85D7C952D5A0}"/>
              </a:ext>
            </a:extLst>
          </p:cNvPr>
          <p:cNvSpPr txBox="1"/>
          <p:nvPr/>
        </p:nvSpPr>
        <p:spPr>
          <a:xfrm>
            <a:off x="921932" y="5122776"/>
            <a:ext cx="10644923" cy="1535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500" dirty="0" err="1"/>
              <a:t>Khi</a:t>
            </a:r>
            <a:r>
              <a:rPr lang="en-US" sz="2500" dirty="0"/>
              <a:t> </a:t>
            </a:r>
            <a:r>
              <a:rPr lang="en-US" sz="2500" dirty="0" err="1"/>
              <a:t>biểu</a:t>
            </a:r>
            <a:r>
              <a:rPr lang="en-US" sz="2500" dirty="0"/>
              <a:t> </a:t>
            </a:r>
            <a:r>
              <a:rPr lang="en-US" sz="2500" dirty="0" err="1"/>
              <a:t>thức</a:t>
            </a:r>
            <a:r>
              <a:rPr lang="en-US" sz="2500" dirty="0"/>
              <a:t> </a:t>
            </a:r>
            <a:r>
              <a:rPr lang="en-US" sz="2500" dirty="0" err="1"/>
              <a:t>chỉ</a:t>
            </a:r>
            <a:r>
              <a:rPr lang="en-US" sz="2500" dirty="0"/>
              <a:t> </a:t>
            </a:r>
            <a:r>
              <a:rPr lang="en-US" sz="2500" dirty="0" err="1"/>
              <a:t>có</a:t>
            </a:r>
            <a:r>
              <a:rPr lang="en-US" sz="2500" dirty="0"/>
              <a:t> </a:t>
            </a:r>
            <a:r>
              <a:rPr lang="en-US" sz="2500" dirty="0" err="1"/>
              <a:t>các</a:t>
            </a:r>
            <a:r>
              <a:rPr lang="en-US" sz="2500" dirty="0"/>
              <a:t> </a:t>
            </a:r>
            <a:r>
              <a:rPr lang="en-US" sz="2500" dirty="0" err="1"/>
              <a:t>phép</a:t>
            </a:r>
            <a:r>
              <a:rPr lang="en-US" sz="2500" dirty="0"/>
              <a:t> </a:t>
            </a:r>
            <a:r>
              <a:rPr lang="en-US" sz="2500" dirty="0" err="1"/>
              <a:t>tính</a:t>
            </a:r>
            <a:r>
              <a:rPr lang="en-US" sz="2500" dirty="0"/>
              <a:t> </a:t>
            </a:r>
            <a:r>
              <a:rPr lang="en-US" sz="2500" dirty="0" err="1"/>
              <a:t>cộng</a:t>
            </a:r>
            <a:r>
              <a:rPr lang="en-US" sz="2500" dirty="0"/>
              <a:t> </a:t>
            </a:r>
            <a:r>
              <a:rPr lang="en-US" sz="2500" dirty="0" err="1"/>
              <a:t>và</a:t>
            </a:r>
            <a:r>
              <a:rPr lang="en-US" sz="2500" dirty="0"/>
              <a:t> </a:t>
            </a:r>
            <a:r>
              <a:rPr lang="en-US" sz="2500" dirty="0" err="1"/>
              <a:t>trừ</a:t>
            </a:r>
            <a:r>
              <a:rPr lang="en-US" sz="2500" dirty="0"/>
              <a:t> (</a:t>
            </a:r>
            <a:r>
              <a:rPr lang="en-US" sz="2500" dirty="0" err="1"/>
              <a:t>hoặc</a:t>
            </a:r>
            <a:r>
              <a:rPr lang="en-US" sz="2500" dirty="0"/>
              <a:t> </a:t>
            </a:r>
            <a:r>
              <a:rPr lang="en-US" sz="2500" dirty="0" err="1"/>
              <a:t>chỉ</a:t>
            </a:r>
            <a:r>
              <a:rPr lang="en-US" sz="2500" dirty="0"/>
              <a:t> </a:t>
            </a:r>
            <a:r>
              <a:rPr lang="en-US" sz="2500" dirty="0" err="1"/>
              <a:t>có</a:t>
            </a:r>
            <a:r>
              <a:rPr lang="en-US" sz="2500" dirty="0"/>
              <a:t> </a:t>
            </a:r>
            <a:r>
              <a:rPr lang="en-US" sz="2500" dirty="0" err="1"/>
              <a:t>các</a:t>
            </a:r>
            <a:r>
              <a:rPr lang="en-US" sz="2500" dirty="0"/>
              <a:t> </a:t>
            </a:r>
            <a:r>
              <a:rPr lang="en-US" sz="2500" dirty="0" err="1"/>
              <a:t>phép</a:t>
            </a:r>
            <a:r>
              <a:rPr lang="en-US" sz="2500" dirty="0"/>
              <a:t> </a:t>
            </a:r>
            <a:r>
              <a:rPr lang="en-US" sz="2500" dirty="0" err="1"/>
              <a:t>tính</a:t>
            </a:r>
            <a:r>
              <a:rPr lang="en-US" sz="2500" dirty="0"/>
              <a:t> </a:t>
            </a:r>
            <a:r>
              <a:rPr lang="en-US" sz="2500" dirty="0" err="1"/>
              <a:t>nhân</a:t>
            </a:r>
            <a:r>
              <a:rPr lang="en-US" sz="2500" dirty="0"/>
              <a:t> </a:t>
            </a:r>
            <a:r>
              <a:rPr lang="en-US" sz="2500" dirty="0" err="1"/>
              <a:t>và</a:t>
            </a:r>
            <a:r>
              <a:rPr lang="en-US" sz="2500" dirty="0"/>
              <a:t> chia), ta </a:t>
            </a:r>
            <a:r>
              <a:rPr lang="en-US" sz="2500" dirty="0" err="1"/>
              <a:t>thực</a:t>
            </a:r>
            <a:r>
              <a:rPr lang="en-US" sz="2500" dirty="0"/>
              <a:t> </a:t>
            </a:r>
            <a:r>
              <a:rPr lang="en-US" sz="2500" dirty="0" err="1"/>
              <a:t>hiện</a:t>
            </a:r>
            <a:r>
              <a:rPr lang="en-US" sz="2500" dirty="0"/>
              <a:t> </a:t>
            </a:r>
            <a:r>
              <a:rPr lang="en-US" sz="2500" dirty="0" err="1"/>
              <a:t>phép</a:t>
            </a:r>
            <a:r>
              <a:rPr lang="en-US" sz="2500" dirty="0"/>
              <a:t> </a:t>
            </a:r>
            <a:r>
              <a:rPr lang="en-US" sz="2500" dirty="0" err="1"/>
              <a:t>tính</a:t>
            </a:r>
            <a:r>
              <a:rPr lang="en-US" sz="2500" dirty="0"/>
              <a:t> </a:t>
            </a:r>
            <a:r>
              <a:rPr lang="en-US" sz="2500" dirty="0" err="1"/>
              <a:t>theo</a:t>
            </a:r>
            <a:r>
              <a:rPr lang="en-US" sz="2500" dirty="0"/>
              <a:t> </a:t>
            </a:r>
            <a:r>
              <a:rPr lang="en-US" sz="2500" dirty="0" err="1"/>
              <a:t>thứ</a:t>
            </a:r>
            <a:r>
              <a:rPr lang="en-US" sz="2500" dirty="0"/>
              <a:t> </a:t>
            </a:r>
            <a:r>
              <a:rPr lang="en-US" sz="2500" dirty="0" err="1"/>
              <a:t>tự</a:t>
            </a:r>
            <a:r>
              <a:rPr lang="en-US" sz="2500" dirty="0"/>
              <a:t> </a:t>
            </a:r>
            <a:r>
              <a:rPr lang="en-US" sz="2500" b="1" dirty="0" err="1"/>
              <a:t>từ</a:t>
            </a:r>
            <a:r>
              <a:rPr lang="en-US" sz="2500" b="1" dirty="0"/>
              <a:t> </a:t>
            </a:r>
            <a:r>
              <a:rPr lang="en-US" sz="2500" b="1" dirty="0" err="1"/>
              <a:t>trái</a:t>
            </a:r>
            <a:r>
              <a:rPr lang="en-US" sz="2500" b="1" dirty="0"/>
              <a:t> sang </a:t>
            </a:r>
            <a:r>
              <a:rPr lang="en-US" sz="2500" b="1" dirty="0" err="1"/>
              <a:t>phải</a:t>
            </a:r>
            <a:r>
              <a:rPr lang="en-US" sz="2500" dirty="0"/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3F1BFB6-BDEB-D803-CBCC-FEEC546CAE4A}"/>
              </a:ext>
            </a:extLst>
          </p:cNvPr>
          <p:cNvSpPr txBox="1"/>
          <p:nvPr/>
        </p:nvSpPr>
        <p:spPr>
          <a:xfrm>
            <a:off x="3755822" y="3885627"/>
            <a:ext cx="4395566" cy="582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E7F644E-B58C-8C06-3021-D44AD17F6B57}"/>
              </a:ext>
            </a:extLst>
          </p:cNvPr>
          <p:cNvGrpSpPr/>
          <p:nvPr/>
        </p:nvGrpSpPr>
        <p:grpSpPr>
          <a:xfrm>
            <a:off x="267053" y="5049245"/>
            <a:ext cx="532480" cy="520083"/>
            <a:chOff x="246021" y="5210462"/>
            <a:chExt cx="532480" cy="520083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309DC814-AC2F-0871-47D0-2DEF741A8071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13D80EA9-4963-548A-8FE3-46A3F36A62A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B1118F6-AC07-9434-13ED-A8DC1E72826B}"/>
              </a:ext>
            </a:extLst>
          </p:cNvPr>
          <p:cNvGrpSpPr/>
          <p:nvPr/>
        </p:nvGrpSpPr>
        <p:grpSpPr>
          <a:xfrm>
            <a:off x="661008" y="1345513"/>
            <a:ext cx="1006505" cy="634576"/>
            <a:chOff x="343120" y="1291878"/>
            <a:chExt cx="1006505" cy="634576"/>
          </a:xfrm>
        </p:grpSpPr>
        <p:sp>
          <p:nvSpPr>
            <p:cNvPr id="22" name="Flowchart: Alternate Process 21">
              <a:extLst>
                <a:ext uri="{FF2B5EF4-FFF2-40B4-BE49-F238E27FC236}">
                  <a16:creationId xmlns:a16="http://schemas.microsoft.com/office/drawing/2014/main" id="{913F4E0A-91BF-84E9-01B7-BEE01CCD8F62}"/>
                </a:ext>
              </a:extLst>
            </p:cNvPr>
            <p:cNvSpPr/>
            <p:nvPr/>
          </p:nvSpPr>
          <p:spPr>
            <a:xfrm>
              <a:off x="893064" y="1428236"/>
              <a:ext cx="456561" cy="373595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1</a:t>
              </a: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BE69D68A-0D1C-AFFC-85A0-2975098E7FCF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9C72B134-863A-5FCB-B3A1-4D7A3EBCA34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266D4D0C-22E9-DE76-49A7-DA1835EA3F8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D17A46C4-1196-51D4-0972-ADD7ED4475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EBC6E50E-16C0-3D41-7BCB-7F4F837979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8A093A8C-7100-E93D-4C2E-8EC31029183F}"/>
              </a:ext>
            </a:extLst>
          </p:cNvPr>
          <p:cNvSpPr txBox="1"/>
          <p:nvPr/>
        </p:nvSpPr>
        <p:spPr>
          <a:xfrm>
            <a:off x="1741898" y="1301813"/>
            <a:ext cx="10086416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bg1"/>
                </a:solidFill>
              </a:rPr>
              <a:t>Hai </a:t>
            </a:r>
            <a:r>
              <a:rPr lang="en-US" sz="2800" b="1" dirty="0" err="1">
                <a:solidFill>
                  <a:schemeClr val="bg1"/>
                </a:solidFill>
              </a:rPr>
              <a:t>bạn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ính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giá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rị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của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biểu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hức</a:t>
            </a:r>
            <a:r>
              <a:rPr lang="en-US" sz="2800" b="1" dirty="0">
                <a:solidFill>
                  <a:schemeClr val="bg1"/>
                </a:solidFill>
              </a:rPr>
              <a:t> 100 : 10 . 2 </a:t>
            </a:r>
            <a:r>
              <a:rPr lang="en-US" sz="2800" b="1" dirty="0" err="1">
                <a:solidFill>
                  <a:schemeClr val="bg1"/>
                </a:solidFill>
              </a:rPr>
              <a:t>như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sau</a:t>
            </a:r>
            <a:r>
              <a:rPr lang="en-US" sz="2800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7A71ADC2-8921-EBBF-EB69-6CB5D1DBA75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52" y="3885627"/>
            <a:ext cx="808880" cy="828281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CC32515A-CB15-C47F-0BC2-7678F080C2B2}"/>
              </a:ext>
            </a:extLst>
          </p:cNvPr>
          <p:cNvGrpSpPr/>
          <p:nvPr/>
        </p:nvGrpSpPr>
        <p:grpSpPr>
          <a:xfrm>
            <a:off x="10675300" y="3982108"/>
            <a:ext cx="689106" cy="830997"/>
            <a:chOff x="10104027" y="3689893"/>
            <a:chExt cx="689106" cy="830997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B8DFAE4-BC3E-C507-28CB-0DAE68DCAD36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5727E42-F4DE-59F6-158D-9D1B8DA4B8D5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 dirty="0">
                  <a:solidFill>
                    <a:srgbClr val="FF0000"/>
                  </a:solidFill>
                </a:rPr>
                <a:t>X</a:t>
              </a:r>
              <a:endParaRPr lang="en-US" sz="4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793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1" grpId="0"/>
      <p:bldP spid="12" grpId="0" animBg="1"/>
      <p:bldP spid="13" grpId="0"/>
      <p:bldP spid="14" grpId="0"/>
      <p:bldP spid="15" grpId="0"/>
      <p:bldP spid="16" grpId="0"/>
      <p:bldP spid="1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573347C-2C01-D60D-9562-C52E75475F09}"/>
              </a:ext>
            </a:extLst>
          </p:cNvPr>
          <p:cNvGrpSpPr/>
          <p:nvPr/>
        </p:nvGrpSpPr>
        <p:grpSpPr>
          <a:xfrm>
            <a:off x="0" y="318959"/>
            <a:ext cx="12192000" cy="2168910"/>
            <a:chOff x="3664469" y="3679317"/>
            <a:chExt cx="6878674" cy="2308696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3365DA9F-D88F-58E6-4CA0-F4B85D7C28E0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5" name="Rounded Rectangle 1">
                <a:extLst>
                  <a:ext uri="{FF2B5EF4-FFF2-40B4-BE49-F238E27FC236}">
                    <a16:creationId xmlns:a16="http://schemas.microsoft.com/office/drawing/2014/main" id="{83A52707-2966-6376-03C2-44E6EBDFDCC9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6" name="Rounded Rectangle 83">
                <a:extLst>
                  <a:ext uri="{FF2B5EF4-FFF2-40B4-BE49-F238E27FC236}">
                    <a16:creationId xmlns:a16="http://schemas.microsoft.com/office/drawing/2014/main" id="{C65B544F-AB53-0FBB-FB72-B7F89C090562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4" name="Rounded Rectangle 85">
              <a:extLst>
                <a:ext uri="{FF2B5EF4-FFF2-40B4-BE49-F238E27FC236}">
                  <a16:creationId xmlns:a16="http://schemas.microsoft.com/office/drawing/2014/main" id="{5066549E-A021-A192-8C56-C110BC029C09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FACFA3AF-C7AA-54C2-F085-9511AF427A5B}"/>
              </a:ext>
            </a:extLst>
          </p:cNvPr>
          <p:cNvSpPr txBox="1"/>
          <p:nvPr/>
        </p:nvSpPr>
        <p:spPr>
          <a:xfrm>
            <a:off x="734399" y="734705"/>
            <a:ext cx="6397905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1.</a:t>
            </a:r>
            <a:r>
              <a:rPr lang="en-US" sz="2800" b="1" dirty="0"/>
              <a:t>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giá</a:t>
            </a:r>
            <a:r>
              <a:rPr lang="en-US" sz="2800" b="1" dirty="0"/>
              <a:t> </a:t>
            </a:r>
            <a:r>
              <a:rPr lang="en-US" sz="2800" b="1" dirty="0" err="1"/>
              <a:t>trị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biểu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4C19D5-B0B0-C5B8-00BE-5446A9242F9F}"/>
              </a:ext>
            </a:extLst>
          </p:cNvPr>
          <p:cNvSpPr txBox="1"/>
          <p:nvPr/>
        </p:nvSpPr>
        <p:spPr>
          <a:xfrm>
            <a:off x="1700533" y="3371036"/>
            <a:ext cx="3155699" cy="595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a) 49 – 32 + 16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6BF8422-84DB-2E69-7197-C9D1693C49FE}"/>
              </a:ext>
            </a:extLst>
          </p:cNvPr>
          <p:cNvSpPr txBox="1"/>
          <p:nvPr/>
        </p:nvSpPr>
        <p:spPr>
          <a:xfrm>
            <a:off x="1741451" y="4576420"/>
            <a:ext cx="2265364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b) 36 : 6 : 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E199342-DDAF-3165-67AF-BF0042FF01C0}"/>
              </a:ext>
            </a:extLst>
          </p:cNvPr>
          <p:cNvSpPr txBox="1"/>
          <p:nvPr/>
        </p:nvSpPr>
        <p:spPr>
          <a:xfrm>
            <a:off x="4534006" y="3381503"/>
            <a:ext cx="2125561" cy="590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17 + 16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634829-4EC6-2D3B-D408-17EE8B2591E8}"/>
              </a:ext>
            </a:extLst>
          </p:cNvPr>
          <p:cNvSpPr txBox="1"/>
          <p:nvPr/>
        </p:nvSpPr>
        <p:spPr>
          <a:xfrm>
            <a:off x="3868846" y="4576420"/>
            <a:ext cx="1396536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6 : 3 </a:t>
            </a:r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B894A595-9543-46E8-3B6A-578D6B179E99}"/>
              </a:ext>
            </a:extLst>
          </p:cNvPr>
          <p:cNvSpPr/>
          <p:nvPr/>
        </p:nvSpPr>
        <p:spPr>
          <a:xfrm rot="5400000">
            <a:off x="2777781" y="3403538"/>
            <a:ext cx="162671" cy="1126591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06AF3DE-D62B-AA7D-6774-77CD1BB71BC5}"/>
              </a:ext>
            </a:extLst>
          </p:cNvPr>
          <p:cNvSpPr/>
          <p:nvPr/>
        </p:nvSpPr>
        <p:spPr>
          <a:xfrm>
            <a:off x="2569803" y="4047426"/>
            <a:ext cx="6036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17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B1B755FF-3709-9363-08AB-7D90EB819904}"/>
              </a:ext>
            </a:extLst>
          </p:cNvPr>
          <p:cNvSpPr/>
          <p:nvPr/>
        </p:nvSpPr>
        <p:spPr>
          <a:xfrm rot="5400000">
            <a:off x="2685413" y="4724739"/>
            <a:ext cx="153014" cy="920340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748F3DA-0F80-DCC3-6E01-55B87D5C037C}"/>
              </a:ext>
            </a:extLst>
          </p:cNvPr>
          <p:cNvSpPr/>
          <p:nvPr/>
        </p:nvSpPr>
        <p:spPr>
          <a:xfrm>
            <a:off x="2587455" y="5237601"/>
            <a:ext cx="3754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BE91E74-6925-5380-07BA-45B41700ACF4}"/>
              </a:ext>
            </a:extLst>
          </p:cNvPr>
          <p:cNvSpPr txBox="1"/>
          <p:nvPr/>
        </p:nvSpPr>
        <p:spPr>
          <a:xfrm>
            <a:off x="6268316" y="3367876"/>
            <a:ext cx="1286709" cy="590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33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FE4226C-30E2-7051-1693-8E35598196DC}"/>
              </a:ext>
            </a:extLst>
          </p:cNvPr>
          <p:cNvSpPr txBox="1"/>
          <p:nvPr/>
        </p:nvSpPr>
        <p:spPr>
          <a:xfrm>
            <a:off x="5056593" y="4576420"/>
            <a:ext cx="954107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2.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B001B4E-2A60-6099-7A05-4008E45762BA}"/>
              </a:ext>
            </a:extLst>
          </p:cNvPr>
          <p:cNvSpPr txBox="1"/>
          <p:nvPr/>
        </p:nvSpPr>
        <p:spPr>
          <a:xfrm>
            <a:off x="867564" y="2949534"/>
            <a:ext cx="121212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</a:rPr>
              <a:t>Giải</a:t>
            </a:r>
            <a:r>
              <a:rPr lang="en-US" sz="2800" b="1" i="1" dirty="0">
                <a:solidFill>
                  <a:schemeClr val="accent1">
                    <a:lumMod val="75000"/>
                  </a:schemeClr>
                </a:solidFill>
              </a:rPr>
              <a:t>:</a:t>
            </a:r>
            <a:endParaRPr lang="en-US" sz="28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39E8F19-C092-DCB1-B181-3431A503F6FA}"/>
              </a:ext>
            </a:extLst>
          </p:cNvPr>
          <p:cNvSpPr txBox="1"/>
          <p:nvPr/>
        </p:nvSpPr>
        <p:spPr>
          <a:xfrm>
            <a:off x="1672471" y="1320306"/>
            <a:ext cx="2994731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a) 49 – 32 + 16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AFF9670-70DC-0FE0-A724-347FA3C0C404}"/>
              </a:ext>
            </a:extLst>
          </p:cNvPr>
          <p:cNvSpPr txBox="1"/>
          <p:nvPr/>
        </p:nvSpPr>
        <p:spPr>
          <a:xfrm>
            <a:off x="6909103" y="1349415"/>
            <a:ext cx="2377574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b) 36 : 6 : 3.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2CD452-2CCD-943E-F1DD-FEFA4BB320C9}"/>
              </a:ext>
            </a:extLst>
          </p:cNvPr>
          <p:cNvGrpSpPr/>
          <p:nvPr/>
        </p:nvGrpSpPr>
        <p:grpSpPr>
          <a:xfrm>
            <a:off x="7771161" y="3006756"/>
            <a:ext cx="3317954" cy="722240"/>
            <a:chOff x="6538057" y="3677189"/>
            <a:chExt cx="3317954" cy="722240"/>
          </a:xfrm>
        </p:grpSpPr>
        <p:sp>
          <p:nvSpPr>
            <p:cNvPr id="23" name="燕尾形 54">
              <a:extLst>
                <a:ext uri="{FF2B5EF4-FFF2-40B4-BE49-F238E27FC236}">
                  <a16:creationId xmlns:a16="http://schemas.microsoft.com/office/drawing/2014/main" id="{5D0D7E58-4216-B2C3-DB9C-F7D327C5C89D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4" name="燕尾形 62">
              <a:extLst>
                <a:ext uri="{FF2B5EF4-FFF2-40B4-BE49-F238E27FC236}">
                  <a16:creationId xmlns:a16="http://schemas.microsoft.com/office/drawing/2014/main" id="{620CE0B6-6EF2-985A-6D13-B3E91A7470BB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3B50DA7-671B-6DB9-BBBD-6AF9EAAE92AE}"/>
                </a:ext>
              </a:extLst>
            </p:cNvPr>
            <p:cNvSpPr txBox="1"/>
            <p:nvPr/>
          </p:nvSpPr>
          <p:spPr>
            <a:xfrm>
              <a:off x="6995168" y="3691182"/>
              <a:ext cx="849913" cy="5887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vi-V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á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F9574F1-B983-EB65-8AD3-A3BFEECE927C}"/>
                </a:ext>
              </a:extLst>
            </p:cNvPr>
            <p:cNvSpPr txBox="1"/>
            <p:nvPr/>
          </p:nvSpPr>
          <p:spPr>
            <a:xfrm>
              <a:off x="8565452" y="3677189"/>
              <a:ext cx="995785" cy="5887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vi-V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ả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839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 animBg="1"/>
      <p:bldP spid="13" grpId="0"/>
      <p:bldP spid="14" grpId="0" animBg="1"/>
      <p:bldP spid="15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14C8E6B-C604-10F4-708A-4229720CDFD6}"/>
              </a:ext>
            </a:extLst>
          </p:cNvPr>
          <p:cNvSpPr/>
          <p:nvPr/>
        </p:nvSpPr>
        <p:spPr>
          <a:xfrm>
            <a:off x="367514" y="721327"/>
            <a:ext cx="11433625" cy="137995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E3BEBA-805E-DE82-A053-6A6CCB81D48D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14381" y="566272"/>
            <a:ext cx="492577" cy="54143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6237D89-17CF-0DA0-304A-A3016296451F}"/>
              </a:ext>
            </a:extLst>
          </p:cNvPr>
          <p:cNvSpPr txBox="1"/>
          <p:nvPr/>
        </p:nvSpPr>
        <p:spPr>
          <a:xfrm>
            <a:off x="1483980" y="734776"/>
            <a:ext cx="4892686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giá</a:t>
            </a:r>
            <a:r>
              <a:rPr lang="en-US" sz="2800" b="1" dirty="0"/>
              <a:t> </a:t>
            </a:r>
            <a:r>
              <a:rPr lang="en-US" sz="2800" b="1" dirty="0" err="1"/>
              <a:t>trị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biểu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: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4A205A4-C48D-9600-B3E4-A33AE21AD579}"/>
              </a:ext>
            </a:extLst>
          </p:cNvPr>
          <p:cNvSpPr/>
          <p:nvPr/>
        </p:nvSpPr>
        <p:spPr>
          <a:xfrm>
            <a:off x="942284" y="879340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DFFD69-74DF-E305-CF45-98912F3382AF}"/>
              </a:ext>
            </a:extLst>
          </p:cNvPr>
          <p:cNvSpPr txBox="1"/>
          <p:nvPr/>
        </p:nvSpPr>
        <p:spPr>
          <a:xfrm>
            <a:off x="966228" y="821157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61992B-1CEC-CC7C-B4C4-3281C0957BA8}"/>
              </a:ext>
            </a:extLst>
          </p:cNvPr>
          <p:cNvSpPr txBox="1"/>
          <p:nvPr/>
        </p:nvSpPr>
        <p:spPr>
          <a:xfrm>
            <a:off x="1349138" y="1275398"/>
            <a:ext cx="42233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a) 507 – 159 – 59.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39E9B6-3589-88F2-BA0E-FB182D53F517}"/>
              </a:ext>
            </a:extLst>
          </p:cNvPr>
          <p:cNvSpPr txBox="1"/>
          <p:nvPr/>
        </p:nvSpPr>
        <p:spPr>
          <a:xfrm>
            <a:off x="6894418" y="1275398"/>
            <a:ext cx="3427257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b) 180 : 6 : 3.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C785E8-89C5-8C5A-BE8B-7A7DB628E71A}"/>
              </a:ext>
            </a:extLst>
          </p:cNvPr>
          <p:cNvSpPr txBox="1"/>
          <p:nvPr/>
        </p:nvSpPr>
        <p:spPr>
          <a:xfrm>
            <a:off x="1512047" y="3139705"/>
            <a:ext cx="3400290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a) 507 – 159 – 59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8D73BD-54EC-B298-0A22-75654FCA95FD}"/>
              </a:ext>
            </a:extLst>
          </p:cNvPr>
          <p:cNvSpPr txBox="1"/>
          <p:nvPr/>
        </p:nvSpPr>
        <p:spPr>
          <a:xfrm>
            <a:off x="1548527" y="4467406"/>
            <a:ext cx="2486578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b) 180 : 6 : 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C21847-4AE8-6A41-A260-E9FFAE83293E}"/>
              </a:ext>
            </a:extLst>
          </p:cNvPr>
          <p:cNvSpPr txBox="1"/>
          <p:nvPr/>
        </p:nvSpPr>
        <p:spPr>
          <a:xfrm>
            <a:off x="4738499" y="3151317"/>
            <a:ext cx="2415340" cy="595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348 – 159 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D22024-0279-2F24-C04F-F4E138F53275}"/>
              </a:ext>
            </a:extLst>
          </p:cNvPr>
          <p:cNvSpPr txBox="1"/>
          <p:nvPr/>
        </p:nvSpPr>
        <p:spPr>
          <a:xfrm>
            <a:off x="3933465" y="4464320"/>
            <a:ext cx="1571905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30 : 3 </a:t>
            </a: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0F55FC07-5F6E-A077-97E5-96A61589355F}"/>
              </a:ext>
            </a:extLst>
          </p:cNvPr>
          <p:cNvSpPr/>
          <p:nvPr/>
        </p:nvSpPr>
        <p:spPr>
          <a:xfrm rot="5400000">
            <a:off x="2876660" y="2859238"/>
            <a:ext cx="166881" cy="1688821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81033D-3FE8-7211-2C7B-F7891AFEF460}"/>
              </a:ext>
            </a:extLst>
          </p:cNvPr>
          <p:cNvSpPr/>
          <p:nvPr/>
        </p:nvSpPr>
        <p:spPr>
          <a:xfrm>
            <a:off x="2565846" y="3858736"/>
            <a:ext cx="8058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348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34ED3595-98C9-62DE-9C1D-005DB0C401AF}"/>
              </a:ext>
            </a:extLst>
          </p:cNvPr>
          <p:cNvSpPr/>
          <p:nvPr/>
        </p:nvSpPr>
        <p:spPr>
          <a:xfrm rot="5400000">
            <a:off x="2712029" y="4467697"/>
            <a:ext cx="203209" cy="1223756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D92A118-3736-FD26-9963-1EE780835756}"/>
              </a:ext>
            </a:extLst>
          </p:cNvPr>
          <p:cNvSpPr/>
          <p:nvPr/>
        </p:nvSpPr>
        <p:spPr>
          <a:xfrm>
            <a:off x="2539754" y="5181179"/>
            <a:ext cx="566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3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5069C48-13A9-4845-BBE8-E644C1CE47F2}"/>
              </a:ext>
            </a:extLst>
          </p:cNvPr>
          <p:cNvSpPr txBox="1"/>
          <p:nvPr/>
        </p:nvSpPr>
        <p:spPr>
          <a:xfrm>
            <a:off x="6944894" y="3137690"/>
            <a:ext cx="1396536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189.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1AE37DD-14B9-612E-C023-F35D93AE4C1F}"/>
              </a:ext>
            </a:extLst>
          </p:cNvPr>
          <p:cNvSpPr txBox="1"/>
          <p:nvPr/>
        </p:nvSpPr>
        <p:spPr>
          <a:xfrm>
            <a:off x="5372628" y="4461234"/>
            <a:ext cx="1175322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10.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FB0CE3A-FE15-58FB-11E4-DD40CAB7A91F}"/>
              </a:ext>
            </a:extLst>
          </p:cNvPr>
          <p:cNvSpPr txBox="1"/>
          <p:nvPr/>
        </p:nvSpPr>
        <p:spPr>
          <a:xfrm>
            <a:off x="522071" y="2545460"/>
            <a:ext cx="140531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</a:rPr>
              <a:t>Giải</a:t>
            </a:r>
            <a:r>
              <a:rPr lang="en-US" sz="2800" b="1" i="1" dirty="0">
                <a:solidFill>
                  <a:schemeClr val="accent1">
                    <a:lumMod val="75000"/>
                  </a:schemeClr>
                </a:solidFill>
              </a:rPr>
              <a:t>: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687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 animBg="1"/>
      <p:bldP spid="14" grpId="0"/>
      <p:bldP spid="15" grpId="0" animBg="1"/>
      <p:bldP spid="16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>
            <a:extLst>
              <a:ext uri="{FF2B5EF4-FFF2-40B4-BE49-F238E27FC236}">
                <a16:creationId xmlns:a16="http://schemas.microsoft.com/office/drawing/2014/main" id="{9511ADE1-CB58-323F-2744-DFC7218CF75C}"/>
              </a:ext>
            </a:extLst>
          </p:cNvPr>
          <p:cNvSpPr/>
          <p:nvPr/>
        </p:nvSpPr>
        <p:spPr>
          <a:xfrm>
            <a:off x="722611" y="4748144"/>
            <a:ext cx="11138977" cy="1566596"/>
          </a:xfrm>
          <a:prstGeom prst="roundRect">
            <a:avLst>
              <a:gd name="adj" fmla="val 23409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EAC1E8A4-79CD-0571-9F50-B288D3C5C815}"/>
              </a:ext>
            </a:extLst>
          </p:cNvPr>
          <p:cNvSpPr/>
          <p:nvPr/>
        </p:nvSpPr>
        <p:spPr>
          <a:xfrm>
            <a:off x="0" y="726435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5203BE-1153-B7C9-CBE7-BE752811DE7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08" y="2224826"/>
            <a:ext cx="1506585" cy="13398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BC414F3-E8CF-D0E4-471B-233935AD1B30}"/>
              </a:ext>
            </a:extLst>
          </p:cNvPr>
          <p:cNvSpPr txBox="1"/>
          <p:nvPr/>
        </p:nvSpPr>
        <p:spPr>
          <a:xfrm>
            <a:off x="1741898" y="835060"/>
            <a:ext cx="9711313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bg1"/>
                </a:solidFill>
              </a:rPr>
              <a:t>Hai </a:t>
            </a:r>
            <a:r>
              <a:rPr lang="en-US" sz="2800" b="1" dirty="0" err="1">
                <a:solidFill>
                  <a:schemeClr val="bg1"/>
                </a:solidFill>
              </a:rPr>
              <a:t>bạn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ính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giá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rị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của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biểu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hức</a:t>
            </a:r>
            <a:r>
              <a:rPr lang="en-US" sz="2800" b="1" dirty="0">
                <a:solidFill>
                  <a:schemeClr val="bg1"/>
                </a:solidFill>
              </a:rPr>
              <a:t> 28 – 4 . 3 </a:t>
            </a:r>
            <a:r>
              <a:rPr lang="en-US" sz="2800" b="1" dirty="0" err="1">
                <a:solidFill>
                  <a:schemeClr val="bg1"/>
                </a:solidFill>
              </a:rPr>
              <a:t>như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sau</a:t>
            </a:r>
            <a:r>
              <a:rPr lang="en-US" sz="2800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6" name="Oval Callout 9">
            <a:extLst>
              <a:ext uri="{FF2B5EF4-FFF2-40B4-BE49-F238E27FC236}">
                <a16:creationId xmlns:a16="http://schemas.microsoft.com/office/drawing/2014/main" id="{BF2E1C2A-DE7D-FF53-C3F7-800D6EC9EB70}"/>
              </a:ext>
            </a:extLst>
          </p:cNvPr>
          <p:cNvSpPr/>
          <p:nvPr/>
        </p:nvSpPr>
        <p:spPr>
          <a:xfrm>
            <a:off x="3034064" y="1702326"/>
            <a:ext cx="1916842" cy="1041445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2C2DAEC-C9F8-6498-994B-3744C34BD1C5}"/>
              </a:ext>
            </a:extLst>
          </p:cNvPr>
          <p:cNvSpPr/>
          <p:nvPr/>
        </p:nvSpPr>
        <p:spPr>
          <a:xfrm>
            <a:off x="3394199" y="1740229"/>
            <a:ext cx="13111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8 – 4 . 3 </a:t>
            </a:r>
          </a:p>
          <a:p>
            <a:r>
              <a:rPr lang="en-US" sz="2000" dirty="0"/>
              <a:t>= 24 . 3 </a:t>
            </a:r>
          </a:p>
          <a:p>
            <a:r>
              <a:rPr lang="en-US" sz="2000" dirty="0"/>
              <a:t>= 72</a:t>
            </a:r>
          </a:p>
        </p:txBody>
      </p:sp>
      <p:sp>
        <p:nvSpPr>
          <p:cNvPr id="8" name="Oval Callout 16">
            <a:extLst>
              <a:ext uri="{FF2B5EF4-FFF2-40B4-BE49-F238E27FC236}">
                <a16:creationId xmlns:a16="http://schemas.microsoft.com/office/drawing/2014/main" id="{8FEF54FD-CF8D-963C-23E5-EAE440B4D7A1}"/>
              </a:ext>
            </a:extLst>
          </p:cNvPr>
          <p:cNvSpPr/>
          <p:nvPr/>
        </p:nvSpPr>
        <p:spPr>
          <a:xfrm>
            <a:off x="6950396" y="1740229"/>
            <a:ext cx="1785312" cy="1076550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679E8-1C26-2EDF-5708-EA5359C59072}"/>
              </a:ext>
            </a:extLst>
          </p:cNvPr>
          <p:cNvSpPr/>
          <p:nvPr/>
        </p:nvSpPr>
        <p:spPr>
          <a:xfrm>
            <a:off x="7250257" y="1770672"/>
            <a:ext cx="132119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28 – 4 . 3</a:t>
            </a:r>
          </a:p>
          <a:p>
            <a:r>
              <a:rPr lang="en-US" sz="2000" dirty="0"/>
              <a:t>= 28 – 12 </a:t>
            </a:r>
          </a:p>
          <a:p>
            <a:r>
              <a:rPr lang="en-US" sz="2000" dirty="0"/>
              <a:t>= 16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73021A-9C88-4783-D6D5-C18DD66ADCD9}"/>
              </a:ext>
            </a:extLst>
          </p:cNvPr>
          <p:cNvSpPr txBox="1"/>
          <p:nvPr/>
        </p:nvSpPr>
        <p:spPr>
          <a:xfrm>
            <a:off x="1741898" y="3360725"/>
            <a:ext cx="9244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Ngọc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EFF376-92C8-7C21-99FF-E8947EAD4522}"/>
              </a:ext>
            </a:extLst>
          </p:cNvPr>
          <p:cNvSpPr txBox="1"/>
          <p:nvPr/>
        </p:nvSpPr>
        <p:spPr>
          <a:xfrm>
            <a:off x="9508793" y="3360725"/>
            <a:ext cx="829073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S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6D5FA2-438E-3F0F-03B0-D17D3FABABC4}"/>
              </a:ext>
            </a:extLst>
          </p:cNvPr>
          <p:cNvSpPr txBox="1"/>
          <p:nvPr/>
        </p:nvSpPr>
        <p:spPr>
          <a:xfrm>
            <a:off x="1039990" y="4884095"/>
            <a:ext cx="10821598" cy="115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/>
              <a:t>Khi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ộng</a:t>
            </a:r>
            <a:r>
              <a:rPr lang="en-US" sz="2800" dirty="0"/>
              <a:t>, </a:t>
            </a:r>
            <a:r>
              <a:rPr lang="en-US" sz="2800" dirty="0" err="1"/>
              <a:t>trừ</a:t>
            </a:r>
            <a:r>
              <a:rPr lang="en-US" sz="2800" dirty="0"/>
              <a:t>, </a:t>
            </a:r>
            <a:r>
              <a:rPr lang="en-US" sz="2800" dirty="0" err="1"/>
              <a:t>nhân</a:t>
            </a:r>
            <a:r>
              <a:rPr lang="en-US" sz="2800" dirty="0"/>
              <a:t>, chia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nhân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chia</a:t>
            </a:r>
            <a:r>
              <a:rPr lang="en-US" sz="2800" dirty="0"/>
              <a:t> </a:t>
            </a:r>
            <a:r>
              <a:rPr lang="en-US" sz="2800" dirty="0" err="1"/>
              <a:t>trước</a:t>
            </a:r>
            <a:r>
              <a:rPr lang="en-US" sz="2800" dirty="0"/>
              <a:t>, </a:t>
            </a:r>
            <a:r>
              <a:rPr lang="en-US" sz="2800" dirty="0" err="1"/>
              <a:t>rồi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</a:t>
            </a:r>
            <a:r>
              <a:rPr lang="en-US" sz="2800" b="1" dirty="0" err="1"/>
              <a:t>cộng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</a:t>
            </a:r>
            <a:r>
              <a:rPr lang="en-US" sz="2800" b="1" dirty="0" err="1"/>
              <a:t>trừ</a:t>
            </a:r>
            <a:r>
              <a:rPr lang="en-US" sz="2800" dirty="0"/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74AA591-6C72-5357-8FBB-8FB9FC9F637E}"/>
              </a:ext>
            </a:extLst>
          </p:cNvPr>
          <p:cNvSpPr txBox="1"/>
          <p:nvPr/>
        </p:nvSpPr>
        <p:spPr>
          <a:xfrm>
            <a:off x="3934372" y="3326420"/>
            <a:ext cx="4323256" cy="582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8EA72B1-0C3F-05BA-5751-3F929FA0F7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1962" y="2010227"/>
            <a:ext cx="1481080" cy="1540088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B296D827-FA75-2E57-B2ED-F5313A25D3D1}"/>
              </a:ext>
            </a:extLst>
          </p:cNvPr>
          <p:cNvGrpSpPr/>
          <p:nvPr/>
        </p:nvGrpSpPr>
        <p:grpSpPr>
          <a:xfrm>
            <a:off x="562893" y="4686260"/>
            <a:ext cx="532480" cy="520083"/>
            <a:chOff x="246021" y="5210462"/>
            <a:chExt cx="532480" cy="520083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048B6AC0-C572-1040-0779-B2740223CCC4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8A3601EF-2BE1-3725-36C7-7126715D3FF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0A5F6F9-BF74-1E20-65B5-567C9FC51361}"/>
              </a:ext>
            </a:extLst>
          </p:cNvPr>
          <p:cNvGrpSpPr/>
          <p:nvPr/>
        </p:nvGrpSpPr>
        <p:grpSpPr>
          <a:xfrm>
            <a:off x="661008" y="896516"/>
            <a:ext cx="1006505" cy="634576"/>
            <a:chOff x="343120" y="1291878"/>
            <a:chExt cx="1006505" cy="634576"/>
          </a:xfrm>
        </p:grpSpPr>
        <p:sp>
          <p:nvSpPr>
            <p:cNvPr id="19" name="Flowchart: Alternate Process 18">
              <a:extLst>
                <a:ext uri="{FF2B5EF4-FFF2-40B4-BE49-F238E27FC236}">
                  <a16:creationId xmlns:a16="http://schemas.microsoft.com/office/drawing/2014/main" id="{FE584ED3-0D3B-B117-6ECD-F6D92AB38D12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2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C1157835-81E2-B85E-3509-981D8B9C5809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09B8377A-AB9B-48F2-EFA0-3FECD034B30E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87A424F5-4296-93D6-97DB-1E998B85E3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73359520-648D-BA35-4771-AB535CFAE5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6F39DFB7-AD4B-1220-0AC9-73053CA9F1C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92A30E46-98AD-AAB0-C31E-0604B006ECA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2539" y="2532444"/>
            <a:ext cx="808880" cy="828281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7A5CDEE4-3E60-E675-A99E-B2A2EE3F1644}"/>
              </a:ext>
            </a:extLst>
          </p:cNvPr>
          <p:cNvGrpSpPr/>
          <p:nvPr/>
        </p:nvGrpSpPr>
        <p:grpSpPr>
          <a:xfrm>
            <a:off x="672400" y="2680118"/>
            <a:ext cx="689106" cy="830997"/>
            <a:chOff x="10104027" y="3689893"/>
            <a:chExt cx="689106" cy="830997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FB1B951E-828C-1BB2-2BC5-8F695A4571E4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12DEAAB6-76BA-649A-CE2C-C08F1B77207C}"/>
                </a:ext>
              </a:extLst>
            </p:cNvPr>
            <p:cNvSpPr txBox="1"/>
            <p:nvPr/>
          </p:nvSpPr>
          <p:spPr>
            <a:xfrm>
              <a:off x="10149772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 dirty="0">
                  <a:solidFill>
                    <a:srgbClr val="FF0000"/>
                  </a:solidFill>
                </a:rPr>
                <a:t>X</a:t>
              </a:r>
              <a:endParaRPr lang="en-US" sz="4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531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0EEC521-E042-82B5-51A6-41C6EEE3189F}"/>
              </a:ext>
            </a:extLst>
          </p:cNvPr>
          <p:cNvGrpSpPr/>
          <p:nvPr/>
        </p:nvGrpSpPr>
        <p:grpSpPr>
          <a:xfrm>
            <a:off x="0" y="376680"/>
            <a:ext cx="12192000" cy="1573532"/>
            <a:chOff x="3664469" y="3679317"/>
            <a:chExt cx="6878674" cy="2308696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2F9A741-7C60-8730-44BC-CB1C5ED7B683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5" name="Rounded Rectangle 1">
                <a:extLst>
                  <a:ext uri="{FF2B5EF4-FFF2-40B4-BE49-F238E27FC236}">
                    <a16:creationId xmlns:a16="http://schemas.microsoft.com/office/drawing/2014/main" id="{ED9E26CB-5BFE-EC71-866A-E3FA26272D05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6" name="Rounded Rectangle 83">
                <a:extLst>
                  <a:ext uri="{FF2B5EF4-FFF2-40B4-BE49-F238E27FC236}">
                    <a16:creationId xmlns:a16="http://schemas.microsoft.com/office/drawing/2014/main" id="{92A60B7B-0A43-7F21-0B54-FE936D19223B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4" name="Rounded Rectangle 85">
              <a:extLst>
                <a:ext uri="{FF2B5EF4-FFF2-40B4-BE49-F238E27FC236}">
                  <a16:creationId xmlns:a16="http://schemas.microsoft.com/office/drawing/2014/main" id="{FE713102-A0E8-6BE7-05E1-68C5D84BD90B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F84B866B-CCFE-D79A-5F3A-4C7A5173B930}"/>
              </a:ext>
            </a:extLst>
          </p:cNvPr>
          <p:cNvSpPr txBox="1"/>
          <p:nvPr/>
        </p:nvSpPr>
        <p:spPr>
          <a:xfrm>
            <a:off x="734077" y="763075"/>
            <a:ext cx="6397905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2.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giá</a:t>
            </a:r>
            <a:r>
              <a:rPr lang="en-US" sz="2800" b="1" dirty="0"/>
              <a:t> </a:t>
            </a:r>
            <a:r>
              <a:rPr lang="en-US" sz="2800" b="1" dirty="0" err="1"/>
              <a:t>trị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biểu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355868-4D11-4590-C48D-935BA7703DAA}"/>
              </a:ext>
            </a:extLst>
          </p:cNvPr>
          <p:cNvSpPr txBox="1"/>
          <p:nvPr/>
        </p:nvSpPr>
        <p:spPr>
          <a:xfrm>
            <a:off x="1428361" y="2432117"/>
            <a:ext cx="3789820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     36 – 18 : 2 . 3 + 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88ADD07-E95E-60D7-127A-B0079EF1C651}"/>
              </a:ext>
            </a:extLst>
          </p:cNvPr>
          <p:cNvSpPr txBox="1"/>
          <p:nvPr/>
        </p:nvSpPr>
        <p:spPr>
          <a:xfrm>
            <a:off x="1783961" y="3358872"/>
            <a:ext cx="2896947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36 – 9 . 3 + 8 </a:t>
            </a:r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5308FBC5-9D31-11A4-BB16-D710C9048B0D}"/>
              </a:ext>
            </a:extLst>
          </p:cNvPr>
          <p:cNvSpPr/>
          <p:nvPr/>
        </p:nvSpPr>
        <p:spPr>
          <a:xfrm rot="5400000">
            <a:off x="3341956" y="2491455"/>
            <a:ext cx="135149" cy="960615"/>
          </a:xfrm>
          <a:prstGeom prst="rightBrace">
            <a:avLst>
              <a:gd name="adj1" fmla="val 42033"/>
              <a:gd name="adj2" fmla="val 50000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562E57-F227-F556-7EAF-E6FD069BD9AC}"/>
              </a:ext>
            </a:extLst>
          </p:cNvPr>
          <p:cNvSpPr/>
          <p:nvPr/>
        </p:nvSpPr>
        <p:spPr>
          <a:xfrm>
            <a:off x="3244897" y="3016281"/>
            <a:ext cx="4201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2540284F-1E4F-365F-DB1D-C08C9C4155D0}"/>
              </a:ext>
            </a:extLst>
          </p:cNvPr>
          <p:cNvSpPr/>
          <p:nvPr/>
        </p:nvSpPr>
        <p:spPr>
          <a:xfrm rot="5400000">
            <a:off x="3345070" y="3518411"/>
            <a:ext cx="102088" cy="76954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1B97535-D281-121F-0090-792885D8FFF2}"/>
              </a:ext>
            </a:extLst>
          </p:cNvPr>
          <p:cNvSpPr/>
          <p:nvPr/>
        </p:nvSpPr>
        <p:spPr>
          <a:xfrm>
            <a:off x="3083111" y="3905490"/>
            <a:ext cx="5998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D32BAA6-EBB1-0949-9252-6CD3E602941E}"/>
              </a:ext>
            </a:extLst>
          </p:cNvPr>
          <p:cNvSpPr txBox="1"/>
          <p:nvPr/>
        </p:nvSpPr>
        <p:spPr>
          <a:xfrm>
            <a:off x="1801391" y="4242197"/>
            <a:ext cx="2563522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36 – 27 + 8 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84360FC7-42FC-8759-8109-512F8171648D}"/>
              </a:ext>
            </a:extLst>
          </p:cNvPr>
          <p:cNvSpPr/>
          <p:nvPr/>
        </p:nvSpPr>
        <p:spPr>
          <a:xfrm rot="5400000">
            <a:off x="2757880" y="4192557"/>
            <a:ext cx="128613" cy="121876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AC93DB5-374E-B407-99B0-0D50BC2F6C9F}"/>
              </a:ext>
            </a:extLst>
          </p:cNvPr>
          <p:cNvSpPr/>
          <p:nvPr/>
        </p:nvSpPr>
        <p:spPr>
          <a:xfrm>
            <a:off x="2615719" y="4860128"/>
            <a:ext cx="4227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C639AC1-8E26-6C8A-AA72-E02CC0EA5C6B}"/>
              </a:ext>
            </a:extLst>
          </p:cNvPr>
          <p:cNvSpPr txBox="1"/>
          <p:nvPr/>
        </p:nvSpPr>
        <p:spPr>
          <a:xfrm>
            <a:off x="1801220" y="5135117"/>
            <a:ext cx="1499128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/>
              <a:t>= 9 + 8 </a:t>
            </a:r>
            <a:endParaRPr lang="en-US" sz="28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58770C1-DFF7-6261-DD52-70A3AC5C2059}"/>
              </a:ext>
            </a:extLst>
          </p:cNvPr>
          <p:cNvSpPr txBox="1"/>
          <p:nvPr/>
        </p:nvSpPr>
        <p:spPr>
          <a:xfrm>
            <a:off x="1814091" y="5893782"/>
            <a:ext cx="1064715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17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17FBF22-5E72-3FDF-CDBC-38DE78AF0F0F}"/>
              </a:ext>
            </a:extLst>
          </p:cNvPr>
          <p:cNvSpPr txBox="1"/>
          <p:nvPr/>
        </p:nvSpPr>
        <p:spPr>
          <a:xfrm>
            <a:off x="6572080" y="763075"/>
            <a:ext cx="3902030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     36 – 18 : 2 . 3 + 8</a:t>
            </a:r>
            <a:r>
              <a:rPr lang="vi-VN" sz="2800" b="1" dirty="0"/>
              <a:t>.</a:t>
            </a:r>
            <a:endParaRPr lang="en-US" sz="28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8BCC24D-A78D-FD10-2D25-A14BA64B8EE4}"/>
              </a:ext>
            </a:extLst>
          </p:cNvPr>
          <p:cNvSpPr txBox="1"/>
          <p:nvPr/>
        </p:nvSpPr>
        <p:spPr>
          <a:xfrm>
            <a:off x="829526" y="2078639"/>
            <a:ext cx="110087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002060"/>
                </a:solidFill>
              </a:rPr>
              <a:t>Giả̉i</a:t>
            </a:r>
            <a:r>
              <a:rPr lang="en-US" sz="2800" b="1" i="1" dirty="0">
                <a:solidFill>
                  <a:srgbClr val="002060"/>
                </a:solidFill>
              </a:rPr>
              <a:t>:</a:t>
            </a:r>
            <a:endParaRPr lang="en-US" sz="2800" b="1" dirty="0">
              <a:solidFill>
                <a:srgbClr val="002060"/>
              </a:solidFill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0D5A859-450F-21D0-6494-71BA8AD5301E}"/>
              </a:ext>
            </a:extLst>
          </p:cNvPr>
          <p:cNvGrpSpPr/>
          <p:nvPr/>
        </p:nvGrpSpPr>
        <p:grpSpPr>
          <a:xfrm>
            <a:off x="5698808" y="2432117"/>
            <a:ext cx="5883591" cy="722240"/>
            <a:chOff x="6538057" y="3677189"/>
            <a:chExt cx="3317954" cy="722240"/>
          </a:xfrm>
        </p:grpSpPr>
        <p:sp>
          <p:nvSpPr>
            <p:cNvPr id="23" name="燕尾形 54">
              <a:extLst>
                <a:ext uri="{FF2B5EF4-FFF2-40B4-BE49-F238E27FC236}">
                  <a16:creationId xmlns:a16="http://schemas.microsoft.com/office/drawing/2014/main" id="{E256A9BA-AAF7-5BFB-A752-5F989108D7F8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4" name="燕尾形 62">
              <a:extLst>
                <a:ext uri="{FF2B5EF4-FFF2-40B4-BE49-F238E27FC236}">
                  <a16:creationId xmlns:a16="http://schemas.microsoft.com/office/drawing/2014/main" id="{1DBFFFB2-1568-73CC-0D72-F97130E4A74B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A9DB8CB-15D0-ACF3-5D32-DAABD9570206}"/>
                </a:ext>
              </a:extLst>
            </p:cNvPr>
            <p:cNvSpPr txBox="1"/>
            <p:nvPr/>
          </p:nvSpPr>
          <p:spPr>
            <a:xfrm>
              <a:off x="6829054" y="3677189"/>
              <a:ext cx="1376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9F161699-2724-1EDA-84CE-FA8995B18575}"/>
                </a:ext>
              </a:extLst>
            </p:cNvPr>
            <p:cNvSpPr txBox="1"/>
            <p:nvPr/>
          </p:nvSpPr>
          <p:spPr>
            <a:xfrm>
              <a:off x="8440906" y="3677189"/>
              <a:ext cx="1227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, </a:t>
              </a:r>
              <a:r>
                <a:rPr lang="vi-V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ừ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227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60364EDF-5E8F-41A1-7FF5-E5074B4F8A73}"/>
              </a:ext>
            </a:extLst>
          </p:cNvPr>
          <p:cNvSpPr/>
          <p:nvPr/>
        </p:nvSpPr>
        <p:spPr>
          <a:xfrm>
            <a:off x="936171" y="758176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723417F-6F3F-E5A9-06FC-2DC324500A3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3038" y="603121"/>
            <a:ext cx="492577" cy="54143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8E62209-D4A3-BFF0-10A0-2331A8FACD50}"/>
              </a:ext>
            </a:extLst>
          </p:cNvPr>
          <p:cNvSpPr txBox="1"/>
          <p:nvPr/>
        </p:nvSpPr>
        <p:spPr>
          <a:xfrm>
            <a:off x="2011503" y="782399"/>
            <a:ext cx="4892686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giá</a:t>
            </a:r>
            <a:r>
              <a:rPr lang="en-US" sz="2800" b="1" dirty="0"/>
              <a:t> </a:t>
            </a:r>
            <a:r>
              <a:rPr lang="en-US" sz="2800" b="1" dirty="0" err="1"/>
              <a:t>trị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biểu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: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C834AE14-ABE1-45B9-9A2E-0CC20DE9C91F}"/>
              </a:ext>
            </a:extLst>
          </p:cNvPr>
          <p:cNvSpPr/>
          <p:nvPr/>
        </p:nvSpPr>
        <p:spPr>
          <a:xfrm>
            <a:off x="1562311" y="875093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E60FB0-268C-F823-F48F-F51B8F096175}"/>
              </a:ext>
            </a:extLst>
          </p:cNvPr>
          <p:cNvSpPr txBox="1"/>
          <p:nvPr/>
        </p:nvSpPr>
        <p:spPr>
          <a:xfrm>
            <a:off x="1586254" y="825301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306803-8D90-5284-8560-D625C54303DA}"/>
              </a:ext>
            </a:extLst>
          </p:cNvPr>
          <p:cNvSpPr txBox="1"/>
          <p:nvPr/>
        </p:nvSpPr>
        <p:spPr>
          <a:xfrm>
            <a:off x="1341959" y="1714412"/>
            <a:ext cx="10993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</a:rPr>
              <a:t>Giải</a:t>
            </a:r>
            <a:r>
              <a:rPr lang="en-US" sz="2800" b="1" i="1" dirty="0">
                <a:solidFill>
                  <a:schemeClr val="accent1">
                    <a:lumMod val="75000"/>
                  </a:schemeClr>
                </a:solidFill>
              </a:rPr>
              <a:t>:</a:t>
            </a:r>
            <a:endParaRPr lang="en-US" sz="28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9083E5F-AD28-A94E-7E96-BC5667DA96CF}"/>
              </a:ext>
            </a:extLst>
          </p:cNvPr>
          <p:cNvSpPr txBox="1"/>
          <p:nvPr/>
        </p:nvSpPr>
        <p:spPr>
          <a:xfrm>
            <a:off x="3221249" y="1855633"/>
            <a:ext cx="3789820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     18 – 4 . 3 : 6 + 1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60DB97-582B-1464-ADFA-E48F1A8AF563}"/>
              </a:ext>
            </a:extLst>
          </p:cNvPr>
          <p:cNvSpPr txBox="1"/>
          <p:nvPr/>
        </p:nvSpPr>
        <p:spPr>
          <a:xfrm>
            <a:off x="3501775" y="2721496"/>
            <a:ext cx="3228769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18 – 12 : 6 + 12</a:t>
            </a:r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E32BB40B-A0EC-3AA8-EE26-0E805512C538}"/>
              </a:ext>
            </a:extLst>
          </p:cNvPr>
          <p:cNvSpPr/>
          <p:nvPr/>
        </p:nvSpPr>
        <p:spPr>
          <a:xfrm rot="5400000">
            <a:off x="5003812" y="2031126"/>
            <a:ext cx="102936" cy="780046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6DA4E19-4CF0-8A38-DB75-F700BD9B1290}"/>
              </a:ext>
            </a:extLst>
          </p:cNvPr>
          <p:cNvSpPr/>
          <p:nvPr/>
        </p:nvSpPr>
        <p:spPr>
          <a:xfrm>
            <a:off x="4757154" y="2431518"/>
            <a:ext cx="566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DBCE04AD-4633-A829-0FF9-CCEDE3F68CE4}"/>
              </a:ext>
            </a:extLst>
          </p:cNvPr>
          <p:cNvSpPr/>
          <p:nvPr/>
        </p:nvSpPr>
        <p:spPr>
          <a:xfrm rot="5400000">
            <a:off x="5210898" y="2794757"/>
            <a:ext cx="108095" cy="91036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6BD4A2A-AB20-2B68-2AD0-0DAFE4FEF98E}"/>
              </a:ext>
            </a:extLst>
          </p:cNvPr>
          <p:cNvSpPr/>
          <p:nvPr/>
        </p:nvSpPr>
        <p:spPr>
          <a:xfrm>
            <a:off x="5082202" y="3298892"/>
            <a:ext cx="375424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0841772-A632-0B81-5AB3-E75D79DE595F}"/>
              </a:ext>
            </a:extLst>
          </p:cNvPr>
          <p:cNvSpPr txBox="1"/>
          <p:nvPr/>
        </p:nvSpPr>
        <p:spPr>
          <a:xfrm>
            <a:off x="3501775" y="3600463"/>
            <a:ext cx="2452916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18 – 2 + 12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5A3F8636-7015-5D9E-F302-532455D386C4}"/>
              </a:ext>
            </a:extLst>
          </p:cNvPr>
          <p:cNvSpPr/>
          <p:nvPr/>
        </p:nvSpPr>
        <p:spPr>
          <a:xfrm rot="5400000">
            <a:off x="4397183" y="3633300"/>
            <a:ext cx="119692" cy="1031324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C2C5E7F-141D-11AE-4E92-50B8213317FA}"/>
              </a:ext>
            </a:extLst>
          </p:cNvPr>
          <p:cNvSpPr/>
          <p:nvPr/>
        </p:nvSpPr>
        <p:spPr>
          <a:xfrm>
            <a:off x="4134159" y="4222807"/>
            <a:ext cx="566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7C1FA6-6BFA-DE18-44FF-07CE1F534959}"/>
              </a:ext>
            </a:extLst>
          </p:cNvPr>
          <p:cNvSpPr txBox="1"/>
          <p:nvPr/>
        </p:nvSpPr>
        <p:spPr>
          <a:xfrm>
            <a:off x="3501775" y="4517202"/>
            <a:ext cx="1830950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16 + 1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20761B1-F850-DE2E-0FA9-2642562F521B}"/>
              </a:ext>
            </a:extLst>
          </p:cNvPr>
          <p:cNvSpPr txBox="1"/>
          <p:nvPr/>
        </p:nvSpPr>
        <p:spPr>
          <a:xfrm>
            <a:off x="3514475" y="5271218"/>
            <a:ext cx="1064715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= 28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EF46209-1129-F5E5-0A15-D1C07FFBC2D7}"/>
              </a:ext>
            </a:extLst>
          </p:cNvPr>
          <p:cNvSpPr txBox="1"/>
          <p:nvPr/>
        </p:nvSpPr>
        <p:spPr>
          <a:xfrm>
            <a:off x="6781919" y="782399"/>
            <a:ext cx="3348994" cy="595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18 – 4 . 3 : 6 + 12.</a:t>
            </a:r>
          </a:p>
        </p:txBody>
      </p:sp>
    </p:spTree>
    <p:extLst>
      <p:ext uri="{BB962C8B-B14F-4D97-AF65-F5344CB8AC3E}">
        <p14:creationId xmlns:p14="http://schemas.microsoft.com/office/powerpoint/2010/main" val="758345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>
            <a:extLst>
              <a:ext uri="{FF2B5EF4-FFF2-40B4-BE49-F238E27FC236}">
                <a16:creationId xmlns:a16="http://schemas.microsoft.com/office/drawing/2014/main" id="{87B47A24-F0E2-CE46-417D-717E41710D39}"/>
              </a:ext>
            </a:extLst>
          </p:cNvPr>
          <p:cNvSpPr/>
          <p:nvPr/>
        </p:nvSpPr>
        <p:spPr>
          <a:xfrm>
            <a:off x="328774" y="5012303"/>
            <a:ext cx="11599222" cy="1591411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15DE628-2614-3F14-CA27-91A7A47211FE}"/>
              </a:ext>
            </a:extLst>
          </p:cNvPr>
          <p:cNvSpPr/>
          <p:nvPr/>
        </p:nvSpPr>
        <p:spPr>
          <a:xfrm>
            <a:off x="0" y="836484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757DB63-51E6-983E-77AB-87847EDDB17A}"/>
              </a:ext>
            </a:extLst>
          </p:cNvPr>
          <p:cNvSpPr txBox="1"/>
          <p:nvPr/>
        </p:nvSpPr>
        <p:spPr>
          <a:xfrm>
            <a:off x="1646873" y="971309"/>
            <a:ext cx="9610323" cy="590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bg1"/>
                </a:solidFill>
              </a:rPr>
              <a:t>Ba </a:t>
            </a:r>
            <a:r>
              <a:rPr lang="en-US" sz="2800" b="1" dirty="0" err="1">
                <a:solidFill>
                  <a:schemeClr val="bg1"/>
                </a:solidFill>
              </a:rPr>
              <a:t>bạn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ính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giá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rị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của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biểu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thức</a:t>
            </a:r>
            <a:r>
              <a:rPr lang="en-US" sz="2800" b="1" dirty="0">
                <a:solidFill>
                  <a:schemeClr val="bg1"/>
                </a:solidFill>
              </a:rPr>
              <a:t>               </a:t>
            </a:r>
            <a:r>
              <a:rPr lang="vi-VN" sz="2800" b="1" dirty="0">
                <a:solidFill>
                  <a:schemeClr val="bg1"/>
                </a:solidFill>
              </a:rPr>
              <a:t>  </a:t>
            </a:r>
            <a:r>
              <a:rPr lang="en-US" sz="2800" b="1" dirty="0" err="1">
                <a:solidFill>
                  <a:schemeClr val="bg1"/>
                </a:solidFill>
              </a:rPr>
              <a:t>như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sau</a:t>
            </a:r>
            <a:r>
              <a:rPr lang="en-US" sz="2800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5" name="Oval Callout 9">
            <a:extLst>
              <a:ext uri="{FF2B5EF4-FFF2-40B4-BE49-F238E27FC236}">
                <a16:creationId xmlns:a16="http://schemas.microsoft.com/office/drawing/2014/main" id="{4655DA6C-7BFB-FB5C-1B4A-7081C2053EA4}"/>
              </a:ext>
            </a:extLst>
          </p:cNvPr>
          <p:cNvSpPr/>
          <p:nvPr/>
        </p:nvSpPr>
        <p:spPr>
          <a:xfrm>
            <a:off x="2118059" y="1848781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7F2996-2D8E-E491-5774-3058F9AD47E9}"/>
              </a:ext>
            </a:extLst>
          </p:cNvPr>
          <p:cNvSpPr txBox="1"/>
          <p:nvPr/>
        </p:nvSpPr>
        <p:spPr>
          <a:xfrm>
            <a:off x="1035410" y="3439185"/>
            <a:ext cx="76014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Huy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014503-F75E-38EB-A1F9-ED41A9BB9568}"/>
              </a:ext>
            </a:extLst>
          </p:cNvPr>
          <p:cNvSpPr txBox="1"/>
          <p:nvPr/>
        </p:nvSpPr>
        <p:spPr>
          <a:xfrm>
            <a:off x="10076604" y="3439185"/>
            <a:ext cx="10211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Ngâ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37E18D-05A5-833C-4401-4D316DEB0F0F}"/>
              </a:ext>
            </a:extLst>
          </p:cNvPr>
          <p:cNvSpPr txBox="1"/>
          <p:nvPr/>
        </p:nvSpPr>
        <p:spPr>
          <a:xfrm>
            <a:off x="1054636" y="5036258"/>
            <a:ext cx="10447142" cy="10138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ộng</a:t>
            </a:r>
            <a:r>
              <a:rPr lang="en-US" sz="2400" dirty="0"/>
              <a:t> </a:t>
            </a:r>
            <a:r>
              <a:rPr lang="en-US" sz="2400" dirty="0" err="1"/>
              <a:t>trừ</a:t>
            </a:r>
            <a:r>
              <a:rPr lang="en-US" sz="2400" dirty="0"/>
              <a:t>, </a:t>
            </a:r>
            <a:r>
              <a:rPr lang="en-US" sz="2400" dirty="0" err="1"/>
              <a:t>nhân</a:t>
            </a:r>
            <a:r>
              <a:rPr lang="en-US" sz="2400" dirty="0"/>
              <a:t>, chia,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/>
              <a:t>lũy</a:t>
            </a:r>
            <a:r>
              <a:rPr lang="en-US" sz="2400" dirty="0"/>
              <a:t> </a:t>
            </a:r>
            <a:r>
              <a:rPr lang="en-US" sz="2400" dirty="0" err="1"/>
              <a:t>thừa</a:t>
            </a:r>
            <a:r>
              <a:rPr lang="en-US" sz="2400" dirty="0"/>
              <a:t>, ta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lũy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hừa</a:t>
            </a:r>
            <a:r>
              <a:rPr lang="en-US" sz="2400" dirty="0"/>
              <a:t> </a:t>
            </a:r>
            <a:r>
              <a:rPr lang="en-US" sz="2400" dirty="0" err="1"/>
              <a:t>trước</a:t>
            </a:r>
            <a:r>
              <a:rPr lang="en-US" sz="2400" dirty="0"/>
              <a:t>, </a:t>
            </a:r>
            <a:r>
              <a:rPr lang="en-US" sz="2400" dirty="0" err="1"/>
              <a:t>rồi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nhâ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chia</a:t>
            </a:r>
            <a:r>
              <a:rPr lang="en-US" sz="2400" dirty="0"/>
              <a:t>, </a:t>
            </a:r>
            <a:r>
              <a:rPr lang="en-US" sz="2400" dirty="0" err="1"/>
              <a:t>cuối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cộ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rừ</a:t>
            </a:r>
            <a:r>
              <a:rPr lang="en-US" sz="24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8288E5-4AA7-832D-76C2-9987F22E20F9}"/>
              </a:ext>
            </a:extLst>
          </p:cNvPr>
          <p:cNvSpPr txBox="1"/>
          <p:nvPr/>
        </p:nvSpPr>
        <p:spPr>
          <a:xfrm>
            <a:off x="3897727" y="3981729"/>
            <a:ext cx="4722291" cy="582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777C64-7882-199A-3A81-0D5AAE4DC722}"/>
              </a:ext>
            </a:extLst>
          </p:cNvPr>
          <p:cNvSpPr txBox="1"/>
          <p:nvPr/>
        </p:nvSpPr>
        <p:spPr>
          <a:xfrm>
            <a:off x="4664962" y="3442961"/>
            <a:ext cx="8819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Long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A631971-171C-5B5C-5C4E-8A1A5FFB670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04"/>
          <a:stretch/>
        </p:blipFill>
        <p:spPr>
          <a:xfrm>
            <a:off x="9986222" y="2179788"/>
            <a:ext cx="1461802" cy="142483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46378A0-E5E1-CFEC-2F19-BDB5B7638EC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247"/>
          <a:stretch/>
        </p:blipFill>
        <p:spPr>
          <a:xfrm>
            <a:off x="730208" y="2109205"/>
            <a:ext cx="1387851" cy="138175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3CC2F0E-3460-61D4-511D-9CA8B7CD587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90"/>
          <a:stretch/>
        </p:blipFill>
        <p:spPr>
          <a:xfrm>
            <a:off x="4523810" y="2151686"/>
            <a:ext cx="1075748" cy="1439187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4E85E89-6701-45B9-ACBA-92E43A1DB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697664"/>
              </p:ext>
            </p:extLst>
          </p:nvPr>
        </p:nvGraphicFramePr>
        <p:xfrm>
          <a:off x="2485382" y="1937221"/>
          <a:ext cx="92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990360" progId="Equation.DSMT4">
                  <p:embed/>
                </p:oleObj>
              </mc:Choice>
              <mc:Fallback>
                <p:oleObj name="Equation" r:id="rId5" imgW="927000" imgH="990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5382" y="1937221"/>
                        <a:ext cx="927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Callout 32">
            <a:extLst>
              <a:ext uri="{FF2B5EF4-FFF2-40B4-BE49-F238E27FC236}">
                <a16:creationId xmlns:a16="http://schemas.microsoft.com/office/drawing/2014/main" id="{A21E974F-A8AF-6056-3989-7130A073CE2E}"/>
              </a:ext>
            </a:extLst>
          </p:cNvPr>
          <p:cNvSpPr/>
          <p:nvPr/>
        </p:nvSpPr>
        <p:spPr>
          <a:xfrm>
            <a:off x="5717071" y="1860956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C59B414-EE2A-35DA-07B6-89A7D4AE6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70105"/>
              </p:ext>
            </p:extLst>
          </p:nvPr>
        </p:nvGraphicFramePr>
        <p:xfrm>
          <a:off x="5982751" y="1936628"/>
          <a:ext cx="105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1015920" progId="Equation.DSMT4">
                  <p:embed/>
                </p:oleObj>
              </mc:Choice>
              <mc:Fallback>
                <p:oleObj name="Equation" r:id="rId7" imgW="1054080" imgH="10159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2751" y="1936628"/>
                        <a:ext cx="1054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Callout 34">
            <a:extLst>
              <a:ext uri="{FF2B5EF4-FFF2-40B4-BE49-F238E27FC236}">
                <a16:creationId xmlns:a16="http://schemas.microsoft.com/office/drawing/2014/main" id="{EF401609-5D53-694B-23C7-5F80B5383441}"/>
              </a:ext>
            </a:extLst>
          </p:cNvPr>
          <p:cNvSpPr/>
          <p:nvPr/>
        </p:nvSpPr>
        <p:spPr>
          <a:xfrm>
            <a:off x="8238999" y="1803479"/>
            <a:ext cx="1500904" cy="1306955"/>
          </a:xfrm>
          <a:prstGeom prst="wedgeEllipseCallout">
            <a:avLst>
              <a:gd name="adj1" fmla="val 62371"/>
              <a:gd name="adj2" fmla="val 41770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E3D5272-A905-5A4B-CF3F-0C7B4B226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35953"/>
              </p:ext>
            </p:extLst>
          </p:nvPr>
        </p:nvGraphicFramePr>
        <p:xfrm>
          <a:off x="8487182" y="1908315"/>
          <a:ext cx="116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965160" progId="Equation.DSMT4">
                  <p:embed/>
                </p:oleObj>
              </mc:Choice>
              <mc:Fallback>
                <p:oleObj name="Equation" r:id="rId9" imgW="1168200" imgH="965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87182" y="1908315"/>
                        <a:ext cx="1168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FF307AB5-ED4E-C033-DEE7-5E59D40C2777}"/>
              </a:ext>
            </a:extLst>
          </p:cNvPr>
          <p:cNvGrpSpPr/>
          <p:nvPr/>
        </p:nvGrpSpPr>
        <p:grpSpPr>
          <a:xfrm>
            <a:off x="661008" y="1006566"/>
            <a:ext cx="1006505" cy="634576"/>
            <a:chOff x="343120" y="1291878"/>
            <a:chExt cx="1006505" cy="634576"/>
          </a:xfrm>
        </p:grpSpPr>
        <p:sp>
          <p:nvSpPr>
            <p:cNvPr id="21" name="Flowchart: Alternate Process 20">
              <a:extLst>
                <a:ext uri="{FF2B5EF4-FFF2-40B4-BE49-F238E27FC236}">
                  <a16:creationId xmlns:a16="http://schemas.microsoft.com/office/drawing/2014/main" id="{B762B9D9-BC4F-CE66-4A6A-8EF661559975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3</a:t>
              </a: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BF03316-533E-E351-A679-853FFA7DD3AA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C71482AC-08C6-4AA3-F8E7-A5E890B0C10E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F61DBF54-3694-412C-738A-8D80A95B737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0A87F510-0E37-5689-80DF-875455AB3F6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0DDD931C-B66A-96E7-C90D-27AC13EA1A0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B6E2791-E4FA-96CB-2E8A-1776FFF782B6}"/>
              </a:ext>
            </a:extLst>
          </p:cNvPr>
          <p:cNvGrpSpPr/>
          <p:nvPr/>
        </p:nvGrpSpPr>
        <p:grpSpPr>
          <a:xfrm>
            <a:off x="142115" y="4857491"/>
            <a:ext cx="551569" cy="520083"/>
            <a:chOff x="246021" y="5210462"/>
            <a:chExt cx="532480" cy="520083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A884E4C0-2AE1-8DD8-367C-DAF3A52063CE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1AD48A84-C2A4-3EE8-F1D9-E8A0C0E16B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F70C6DDA-055D-61F7-B458-04F6940E5A7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7196" y="3247348"/>
            <a:ext cx="808880" cy="828281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1AFE33B3-5876-E90D-9DD4-981A7F916194}"/>
              </a:ext>
            </a:extLst>
          </p:cNvPr>
          <p:cNvGrpSpPr/>
          <p:nvPr/>
        </p:nvGrpSpPr>
        <p:grpSpPr>
          <a:xfrm>
            <a:off x="2238161" y="3397886"/>
            <a:ext cx="689106" cy="830997"/>
            <a:chOff x="10104027" y="3689893"/>
            <a:chExt cx="689106" cy="830997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B61DFD9-E0FB-FD04-7CC6-7AAAC12F2203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43F2AAC-6452-4431-BFA3-C94DF8F76575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7B3D14A1-AE5F-5532-1603-14BCCD5B4C16}"/>
              </a:ext>
            </a:extLst>
          </p:cNvPr>
          <p:cNvGrpSpPr/>
          <p:nvPr/>
        </p:nvGrpSpPr>
        <p:grpSpPr>
          <a:xfrm>
            <a:off x="5827804" y="3365645"/>
            <a:ext cx="689106" cy="830997"/>
            <a:chOff x="10104027" y="3689893"/>
            <a:chExt cx="689106" cy="830997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654B737-5DD8-D2A2-A170-3CB88928B53D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52F92ED0-D94E-9773-6692-0B1C9E5936CF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2817EFF-951D-9DD4-2F35-2F1CF44EF889}"/>
                  </a:ext>
                </a:extLst>
              </p:cNvPr>
              <p:cNvSpPr txBox="1"/>
              <p:nvPr/>
            </p:nvSpPr>
            <p:spPr>
              <a:xfrm>
                <a:off x="7836855" y="1075886"/>
                <a:ext cx="1566326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sSup>
                        <m:sSupPr>
                          <m:ctrlPr>
                            <a:rPr lang="vi-VN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vi-VN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2817EFF-951D-9DD4-2F35-2F1CF44EF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6855" y="1075886"/>
                <a:ext cx="1566326" cy="4406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469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UTM Avo">
      <a:majorFont>
        <a:latin typeface="UTM Avo"/>
        <a:ea typeface=""/>
        <a:cs typeface=""/>
      </a:majorFont>
      <a:minorFont>
        <a:latin typeface="UTM Av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0</TotalTime>
  <Words>1164</Words>
  <Application>Microsoft Office PowerPoint</Application>
  <PresentationFormat>Widescreen</PresentationFormat>
  <Paragraphs>20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ambria Math</vt:lpstr>
      <vt:lpstr>Source Han Sans CN Medium</vt:lpstr>
      <vt:lpstr>UTM Avo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c10 chúc các em học tố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ảo Lại Thị</cp:lastModifiedBy>
  <cp:revision>317</cp:revision>
  <dcterms:created xsi:type="dcterms:W3CDTF">2021-11-01T08:16:43Z</dcterms:created>
  <dcterms:modified xsi:type="dcterms:W3CDTF">2022-11-01T05:18:10Z</dcterms:modified>
</cp:coreProperties>
</file>